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76FA" w:rsidRPr="004476FA" w:rsidRDefault="004476FA" w:rsidP="004476F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476FA"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 України</w:t>
      </w:r>
    </w:p>
    <w:p w:rsidR="004476FA" w:rsidRPr="004476FA" w:rsidRDefault="004476FA" w:rsidP="004476F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476FA">
        <w:rPr>
          <w:rFonts w:ascii="Times New Roman" w:hAnsi="Times New Roman" w:cs="Times New Roman"/>
          <w:sz w:val="28"/>
          <w:szCs w:val="28"/>
          <w:lang w:val="uk-UA"/>
        </w:rPr>
        <w:t>Департамент науки і освіти Харківської о</w:t>
      </w:r>
      <w:r>
        <w:rPr>
          <w:rFonts w:ascii="Times New Roman" w:hAnsi="Times New Roman" w:cs="Times New Roman"/>
          <w:sz w:val="28"/>
          <w:szCs w:val="28"/>
          <w:lang w:val="uk-UA"/>
        </w:rPr>
        <w:t>бласної державної адміністрації</w:t>
      </w:r>
    </w:p>
    <w:p w:rsidR="004476FA" w:rsidRPr="004476FA" w:rsidRDefault="004476FA" w:rsidP="004476F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476FA">
        <w:rPr>
          <w:rFonts w:ascii="Times New Roman" w:hAnsi="Times New Roman" w:cs="Times New Roman"/>
          <w:sz w:val="28"/>
          <w:szCs w:val="28"/>
          <w:lang w:val="uk-UA"/>
        </w:rPr>
        <w:t>Харківське територіальне відділення МАН України</w:t>
      </w:r>
    </w:p>
    <w:p w:rsidR="004476FA" w:rsidRDefault="004476FA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/>
      </w:r>
    </w:p>
    <w:p w:rsidR="004476FA" w:rsidRDefault="004476FA" w:rsidP="004476FA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ідділення: комп</w:t>
      </w:r>
      <w:r w:rsidRPr="00535E70">
        <w:rPr>
          <w:rFonts w:ascii="Times New Roman" w:hAnsi="Times New Roman" w:cs="Times New Roman"/>
          <w:sz w:val="28"/>
          <w:szCs w:val="28"/>
          <w:lang w:val="uk-UA"/>
        </w:rPr>
        <w:t>'</w:t>
      </w:r>
      <w:r>
        <w:rPr>
          <w:rFonts w:ascii="Times New Roman" w:hAnsi="Times New Roman" w:cs="Times New Roman"/>
          <w:sz w:val="28"/>
          <w:szCs w:val="28"/>
          <w:lang w:val="uk-UA"/>
        </w:rPr>
        <w:t>ютерних наук</w:t>
      </w:r>
    </w:p>
    <w:p w:rsidR="004476FA" w:rsidRDefault="004476FA" w:rsidP="004476FA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Секція: </w:t>
      </w:r>
      <w:r w:rsidR="00632DC2">
        <w:rPr>
          <w:rFonts w:ascii="Times New Roman" w:hAnsi="Times New Roman" w:cs="Times New Roman"/>
          <w:sz w:val="28"/>
          <w:szCs w:val="28"/>
          <w:lang w:val="uk-UA"/>
        </w:rPr>
        <w:t>інформаційні системи,</w:t>
      </w:r>
    </w:p>
    <w:p w:rsidR="00632DC2" w:rsidRDefault="00632DC2" w:rsidP="004476FA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бази даних та системи штучного</w:t>
      </w:r>
    </w:p>
    <w:p w:rsidR="00C50608" w:rsidRDefault="00632DC2" w:rsidP="00C5060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інтелек</w:t>
      </w:r>
      <w:r w:rsidR="00C50608">
        <w:rPr>
          <w:rFonts w:ascii="Times New Roman" w:hAnsi="Times New Roman" w:cs="Times New Roman"/>
          <w:sz w:val="28"/>
          <w:szCs w:val="28"/>
          <w:lang w:val="uk-UA"/>
        </w:rPr>
        <w:t>ту</w:t>
      </w:r>
    </w:p>
    <w:p w:rsidR="004476FA" w:rsidRDefault="004476FA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4476FA" w:rsidRDefault="004476FA" w:rsidP="004476F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ОЗРОБКА </w:t>
      </w:r>
      <w:r w:rsidR="008B6767">
        <w:rPr>
          <w:rFonts w:ascii="Times New Roman" w:hAnsi="Times New Roman" w:cs="Times New Roman"/>
          <w:sz w:val="28"/>
          <w:szCs w:val="28"/>
          <w:lang w:val="uk-UA"/>
        </w:rPr>
        <w:t>СИСТЕМ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АНАЛІЗУ </w:t>
      </w:r>
      <w:r w:rsidR="008B6767">
        <w:rPr>
          <w:rFonts w:ascii="Times New Roman" w:hAnsi="Times New Roman" w:cs="Times New Roman"/>
          <w:sz w:val="28"/>
          <w:szCs w:val="28"/>
          <w:lang w:val="uk-UA"/>
        </w:rPr>
        <w:t>КОНФОРМАЦІЇ Ш</w:t>
      </w:r>
      <w:r w:rsidR="00094C14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="008B6767">
        <w:rPr>
          <w:rFonts w:ascii="Times New Roman" w:hAnsi="Times New Roman" w:cs="Times New Roman"/>
          <w:sz w:val="28"/>
          <w:szCs w:val="28"/>
          <w:lang w:val="uk-UA"/>
        </w:rPr>
        <w:t>СТИЧЛЕННИХ ЦИКЛІВ В ОРГАНІЧНИХ МОЛЕКУЛАХ</w:t>
      </w:r>
    </w:p>
    <w:p w:rsidR="004476FA" w:rsidRDefault="004476FA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8B6767" w:rsidRDefault="008B6767" w:rsidP="00C50608">
      <w:pPr>
        <w:spacing w:after="0" w:line="360" w:lineRule="auto"/>
        <w:ind w:left="4956" w:firstLine="708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боту виконав:</w:t>
      </w:r>
      <w:r w:rsidR="00C506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4476FA" w:rsidRDefault="00C50608" w:rsidP="00C50608">
      <w:pPr>
        <w:spacing w:after="0" w:line="360" w:lineRule="auto"/>
        <w:ind w:left="4956" w:firstLine="708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32DC2">
        <w:rPr>
          <w:rFonts w:ascii="Times New Roman" w:hAnsi="Times New Roman" w:cs="Times New Roman"/>
          <w:sz w:val="28"/>
          <w:szCs w:val="28"/>
          <w:lang w:val="uk-UA"/>
        </w:rPr>
        <w:t>Ши</w:t>
      </w:r>
      <w:r w:rsidR="00650FB5">
        <w:rPr>
          <w:rFonts w:ascii="Times New Roman" w:hAnsi="Times New Roman" w:cs="Times New Roman"/>
          <w:sz w:val="28"/>
          <w:szCs w:val="28"/>
          <w:lang w:val="uk-UA"/>
        </w:rPr>
        <w:t>шкін</w:t>
      </w:r>
      <w:r w:rsidR="00632DC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50FB5">
        <w:rPr>
          <w:rFonts w:ascii="Times New Roman" w:hAnsi="Times New Roman" w:cs="Times New Roman"/>
          <w:sz w:val="28"/>
          <w:szCs w:val="28"/>
          <w:lang w:val="uk-UA"/>
        </w:rPr>
        <w:t>Родіон Олегови</w:t>
      </w:r>
      <w:r w:rsidR="008B6767">
        <w:rPr>
          <w:rFonts w:ascii="Times New Roman" w:hAnsi="Times New Roman" w:cs="Times New Roman"/>
          <w:sz w:val="28"/>
          <w:szCs w:val="28"/>
          <w:lang w:val="uk-UA"/>
        </w:rPr>
        <w:t>ч,</w:t>
      </w:r>
      <w:r w:rsidR="00632DC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4476FA" w:rsidRDefault="008B6767" w:rsidP="00C50608">
      <w:pPr>
        <w:spacing w:after="0" w:line="360" w:lineRule="auto"/>
        <w:ind w:left="4956" w:firstLine="708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чень 9</w:t>
      </w:r>
      <w:r w:rsidR="00632DC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класу </w:t>
      </w:r>
      <w:r w:rsidR="00632DC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Харківського</w:t>
      </w:r>
      <w:r w:rsidR="00632DC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C50608" w:rsidRDefault="00632DC2" w:rsidP="00C50608">
      <w:pPr>
        <w:spacing w:after="0" w:line="360" w:lineRule="auto"/>
        <w:ind w:left="4956" w:firstLine="708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н</w:t>
      </w:r>
      <w:r w:rsidR="008B6767">
        <w:rPr>
          <w:rFonts w:ascii="Times New Roman" w:hAnsi="Times New Roman" w:cs="Times New Roman"/>
          <w:sz w:val="28"/>
          <w:szCs w:val="28"/>
          <w:lang w:val="uk-UA"/>
        </w:rPr>
        <w:t>авчально-виховного комплекс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№45 </w:t>
      </w:r>
      <w:r w:rsidR="008B6767">
        <w:rPr>
          <w:rFonts w:ascii="Times New Roman" w:hAnsi="Times New Roman" w:cs="Times New Roman"/>
          <w:sz w:val="28"/>
          <w:szCs w:val="28"/>
          <w:lang w:val="uk-UA"/>
        </w:rPr>
        <w:t>«Академічна гімназія»</w:t>
      </w:r>
    </w:p>
    <w:p w:rsidR="004476FA" w:rsidRDefault="00C50608" w:rsidP="00C50608">
      <w:pPr>
        <w:spacing w:after="0" w:line="360" w:lineRule="auto"/>
        <w:ind w:left="4956" w:firstLine="708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Харківської </w:t>
      </w:r>
      <w:r w:rsidR="008B6767">
        <w:rPr>
          <w:rFonts w:ascii="Times New Roman" w:hAnsi="Times New Roman" w:cs="Times New Roman"/>
          <w:sz w:val="28"/>
          <w:szCs w:val="28"/>
          <w:lang w:val="uk-UA"/>
        </w:rPr>
        <w:t>міської ради</w:t>
      </w:r>
      <w:r w:rsidR="00632DC2">
        <w:rPr>
          <w:rFonts w:ascii="Times New Roman" w:hAnsi="Times New Roman" w:cs="Times New Roman"/>
          <w:sz w:val="28"/>
          <w:szCs w:val="28"/>
          <w:lang w:val="uk-UA"/>
        </w:rPr>
        <w:t xml:space="preserve"> Харківської області</w:t>
      </w:r>
    </w:p>
    <w:p w:rsidR="004476FA" w:rsidRDefault="004476FA" w:rsidP="00C5060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4476FA" w:rsidRDefault="00632DC2" w:rsidP="00C50608">
      <w:pPr>
        <w:spacing w:after="0" w:line="360" w:lineRule="auto"/>
        <w:ind w:left="5664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укові</w:t>
      </w:r>
      <w:r w:rsidR="008B6767">
        <w:rPr>
          <w:rFonts w:ascii="Times New Roman" w:hAnsi="Times New Roman" w:cs="Times New Roman"/>
          <w:sz w:val="28"/>
          <w:szCs w:val="28"/>
          <w:lang w:val="uk-UA"/>
        </w:rPr>
        <w:t xml:space="preserve"> керівник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8B6767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C50608" w:rsidRDefault="008B6767" w:rsidP="00C50608">
      <w:pPr>
        <w:spacing w:after="0" w:line="360" w:lineRule="auto"/>
        <w:ind w:left="5664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уккас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Кирило Маркович,</w:t>
      </w:r>
      <w:r w:rsidR="00632DC2">
        <w:rPr>
          <w:rFonts w:ascii="Times New Roman" w:hAnsi="Times New Roman" w:cs="Times New Roman"/>
          <w:sz w:val="28"/>
          <w:szCs w:val="28"/>
          <w:lang w:val="uk-UA"/>
        </w:rPr>
        <w:t xml:space="preserve"> професор кафедри теоретичної та прикладної інформатики Харківського національного університету ім. В.Н.</w:t>
      </w:r>
      <w:proofErr w:type="spellStart"/>
      <w:r w:rsidR="00632DC2">
        <w:rPr>
          <w:rFonts w:ascii="Times New Roman" w:hAnsi="Times New Roman" w:cs="Times New Roman"/>
          <w:sz w:val="28"/>
          <w:szCs w:val="28"/>
          <w:lang w:val="uk-UA"/>
        </w:rPr>
        <w:t>Каразіна</w:t>
      </w:r>
      <w:proofErr w:type="spellEnd"/>
      <w:r w:rsidR="00632DC2">
        <w:rPr>
          <w:rFonts w:ascii="Times New Roman" w:hAnsi="Times New Roman" w:cs="Times New Roman"/>
          <w:sz w:val="28"/>
          <w:szCs w:val="28"/>
          <w:lang w:val="uk-UA"/>
        </w:rPr>
        <w:t>, доктор технічних наук, доцент</w:t>
      </w:r>
    </w:p>
    <w:p w:rsidR="00C50608" w:rsidRDefault="00C50608" w:rsidP="00C50608">
      <w:pPr>
        <w:spacing w:after="0" w:line="360" w:lineRule="auto"/>
        <w:ind w:left="5664"/>
        <w:rPr>
          <w:rFonts w:ascii="Times New Roman" w:hAnsi="Times New Roman" w:cs="Times New Roman"/>
          <w:sz w:val="28"/>
          <w:szCs w:val="28"/>
          <w:lang w:val="uk-UA"/>
        </w:rPr>
      </w:pPr>
    </w:p>
    <w:p w:rsidR="004476FA" w:rsidRPr="004476FA" w:rsidRDefault="008B6767" w:rsidP="00C50608">
      <w:pPr>
        <w:spacing w:after="0" w:line="360" w:lineRule="auto"/>
        <w:ind w:left="3402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Харків – 2016</w:t>
      </w:r>
    </w:p>
    <w:p w:rsidR="003D726E" w:rsidRPr="00535E70" w:rsidRDefault="008A1962" w:rsidP="00E5396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Тези</w:t>
      </w:r>
    </w:p>
    <w:p w:rsidR="003D726E" w:rsidRPr="00535E70" w:rsidRDefault="008B6767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озробка системи аналізу конформації </w:t>
      </w:r>
      <w:r w:rsidR="00094C14">
        <w:rPr>
          <w:rFonts w:ascii="Times New Roman" w:hAnsi="Times New Roman" w:cs="Times New Roman"/>
          <w:sz w:val="28"/>
          <w:szCs w:val="28"/>
          <w:lang w:val="uk-UA"/>
        </w:rPr>
        <w:t>шестичленних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циклів в органічних молекулах</w:t>
      </w:r>
      <w:r w:rsidR="003D726E" w:rsidRPr="00535E70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D726E" w:rsidRPr="00535E70" w:rsidRDefault="003D726E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35E70">
        <w:rPr>
          <w:rFonts w:ascii="Times New Roman" w:hAnsi="Times New Roman" w:cs="Times New Roman"/>
          <w:sz w:val="28"/>
          <w:szCs w:val="28"/>
          <w:lang w:val="uk-UA"/>
        </w:rPr>
        <w:t>Автор роботи: Шишкін Родіон Олегов</w:t>
      </w:r>
      <w:r w:rsidR="00B6257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535E70">
        <w:rPr>
          <w:rFonts w:ascii="Times New Roman" w:hAnsi="Times New Roman" w:cs="Times New Roman"/>
          <w:sz w:val="28"/>
          <w:szCs w:val="28"/>
          <w:lang w:val="uk-UA"/>
        </w:rPr>
        <w:t>ч;</w:t>
      </w:r>
    </w:p>
    <w:p w:rsidR="003D726E" w:rsidRPr="00535E70" w:rsidRDefault="003D726E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35E70">
        <w:rPr>
          <w:rFonts w:ascii="Times New Roman" w:hAnsi="Times New Roman" w:cs="Times New Roman"/>
          <w:sz w:val="28"/>
          <w:szCs w:val="28"/>
          <w:lang w:val="uk-UA"/>
        </w:rPr>
        <w:t>Харківське територіальне відділення МАН України;</w:t>
      </w:r>
    </w:p>
    <w:p w:rsidR="003D726E" w:rsidRPr="00535E70" w:rsidRDefault="003D726E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35E70">
        <w:rPr>
          <w:rFonts w:ascii="Times New Roman" w:hAnsi="Times New Roman" w:cs="Times New Roman"/>
          <w:sz w:val="28"/>
          <w:szCs w:val="28"/>
          <w:lang w:val="uk-UA"/>
        </w:rPr>
        <w:t>Харківський навчально-виховний комплекс №45 «Академічна гімназія»;</w:t>
      </w:r>
    </w:p>
    <w:p w:rsidR="003D726E" w:rsidRPr="00535E70" w:rsidRDefault="003D726E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35E70">
        <w:rPr>
          <w:rFonts w:ascii="Times New Roman" w:hAnsi="Times New Roman" w:cs="Times New Roman"/>
          <w:sz w:val="28"/>
          <w:szCs w:val="28"/>
          <w:lang w:val="uk-UA"/>
        </w:rPr>
        <w:t>Харківської міської ради Харківської області; 9 клас; м. Харків;</w:t>
      </w:r>
    </w:p>
    <w:p w:rsidR="003D726E" w:rsidRPr="00535E70" w:rsidRDefault="003D726E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35E70">
        <w:rPr>
          <w:rFonts w:ascii="Times New Roman" w:hAnsi="Times New Roman" w:cs="Times New Roman"/>
          <w:sz w:val="28"/>
          <w:szCs w:val="28"/>
          <w:lang w:val="uk-UA"/>
        </w:rPr>
        <w:t xml:space="preserve">Науковий керівник: </w:t>
      </w:r>
      <w:proofErr w:type="spellStart"/>
      <w:r w:rsidRPr="00535E70">
        <w:rPr>
          <w:rFonts w:ascii="Times New Roman" w:hAnsi="Times New Roman" w:cs="Times New Roman"/>
          <w:sz w:val="28"/>
          <w:szCs w:val="28"/>
          <w:lang w:val="uk-UA"/>
        </w:rPr>
        <w:t>Руккас</w:t>
      </w:r>
      <w:proofErr w:type="spellEnd"/>
      <w:r w:rsidRPr="00535E70">
        <w:rPr>
          <w:rFonts w:ascii="Times New Roman" w:hAnsi="Times New Roman" w:cs="Times New Roman"/>
          <w:sz w:val="28"/>
          <w:szCs w:val="28"/>
          <w:lang w:val="uk-UA"/>
        </w:rPr>
        <w:t xml:space="preserve"> Кирило Маркович, доцент Харківського національного</w:t>
      </w:r>
      <w:r w:rsidR="00780D7B" w:rsidRPr="00535E70">
        <w:rPr>
          <w:rFonts w:ascii="Times New Roman" w:hAnsi="Times New Roman" w:cs="Times New Roman"/>
          <w:sz w:val="28"/>
          <w:szCs w:val="28"/>
          <w:lang w:val="uk-UA"/>
        </w:rPr>
        <w:t xml:space="preserve"> університету імені В.Н. Каразіна, кандидат фізико-математичних наук.</w:t>
      </w:r>
    </w:p>
    <w:p w:rsidR="00780D7B" w:rsidRPr="00535E70" w:rsidRDefault="00780D7B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780D7B" w:rsidRPr="00535E70" w:rsidRDefault="00780D7B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780D7B" w:rsidRDefault="00780D7B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E53965" w:rsidRDefault="00E53965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E53965" w:rsidRDefault="00E53965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E53965" w:rsidRDefault="00E53965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E53965" w:rsidRPr="00535E70" w:rsidRDefault="00E53965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780D7B" w:rsidRPr="00AF7666" w:rsidRDefault="00AF7666" w:rsidP="00AF7666">
      <w:pPr>
        <w:pStyle w:val="a7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AF7666">
        <w:rPr>
          <w:rFonts w:ascii="Times New Roman" w:hAnsi="Times New Roman" w:cs="Times New Roman"/>
          <w:sz w:val="28"/>
          <w:szCs w:val="28"/>
          <w:lang w:val="uk-UA"/>
        </w:rPr>
        <w:t>Вступ.</w:t>
      </w:r>
    </w:p>
    <w:p w:rsidR="00AF7666" w:rsidRDefault="00AF7666" w:rsidP="00AF7666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озвиток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комп</w:t>
      </w:r>
      <w:proofErr w:type="spellEnd"/>
      <w:r w:rsidRPr="00AF7666">
        <w:rPr>
          <w:rFonts w:ascii="Times New Roman" w:hAnsi="Times New Roman" w:cs="Times New Roman"/>
          <w:sz w:val="28"/>
          <w:szCs w:val="28"/>
        </w:rPr>
        <w:t>’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ютерної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техніки дає можливість значно спрощувати найскладніші розрахунки. Створення програмного забезпечення заміняє людську працю машинною, зменшуючи вірогідність випадкових помилок і збільшуючи ефективність роботи. Застосування програмного забезпечення є особливо ефективним в сфері аналізу експериментальних наукових даних.</w:t>
      </w:r>
    </w:p>
    <w:p w:rsidR="00AF7666" w:rsidRDefault="00AF7666" w:rsidP="00AF7666">
      <w:pPr>
        <w:pStyle w:val="a7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езультати. </w:t>
      </w:r>
    </w:p>
    <w:p w:rsidR="00AF7666" w:rsidRPr="00AF7666" w:rsidRDefault="00AF7666" w:rsidP="00AF7666">
      <w:pPr>
        <w:pStyle w:val="a7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Створено програмний продукт, що обчислює параметри складчатості, на основі яких визначається форма шестичленного циклу. </w:t>
      </w:r>
    </w:p>
    <w:p w:rsidR="00780D7B" w:rsidRPr="00535E70" w:rsidRDefault="00780D7B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780D7B" w:rsidRPr="00535E70" w:rsidRDefault="00780D7B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780D7B" w:rsidRPr="00535E70" w:rsidRDefault="00780D7B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E53965" w:rsidRDefault="00E53965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2727F0" w:rsidRPr="002727F0" w:rsidRDefault="002727F0" w:rsidP="002727F0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727F0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Зміст</w:t>
      </w:r>
    </w:p>
    <w:p w:rsidR="002727F0" w:rsidRDefault="002727F0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ступ……………………………………………….......................................................</w:t>
      </w:r>
      <w:r w:rsidR="004476FA">
        <w:rPr>
          <w:rFonts w:ascii="Times New Roman" w:hAnsi="Times New Roman" w:cs="Times New Roman"/>
          <w:sz w:val="28"/>
          <w:szCs w:val="28"/>
          <w:lang w:val="uk-UA"/>
        </w:rPr>
        <w:t>4</w:t>
      </w:r>
    </w:p>
    <w:p w:rsidR="002727F0" w:rsidRPr="0053575D" w:rsidRDefault="0053575D" w:rsidP="0053575D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. </w:t>
      </w:r>
      <w:r w:rsidRPr="0053575D">
        <w:rPr>
          <w:rFonts w:ascii="Times New Roman" w:hAnsi="Times New Roman" w:cs="Times New Roman"/>
          <w:sz w:val="28"/>
          <w:szCs w:val="28"/>
          <w:lang w:val="uk-UA"/>
        </w:rPr>
        <w:t>Форми шестичленних циклів та методи їх аналізу</w:t>
      </w:r>
      <w:r>
        <w:rPr>
          <w:rFonts w:ascii="Times New Roman" w:hAnsi="Times New Roman" w:cs="Times New Roman"/>
          <w:sz w:val="28"/>
          <w:szCs w:val="28"/>
          <w:lang w:val="uk-UA"/>
        </w:rPr>
        <w:t>……………………………..6</w:t>
      </w:r>
    </w:p>
    <w:p w:rsidR="0053575D" w:rsidRPr="0053575D" w:rsidRDefault="0053575D" w:rsidP="0053575D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.1. </w:t>
      </w:r>
      <w:r w:rsidR="00FC6F04">
        <w:rPr>
          <w:rFonts w:ascii="Times New Roman" w:hAnsi="Times New Roman" w:cs="Times New Roman"/>
          <w:sz w:val="28"/>
          <w:szCs w:val="28"/>
          <w:lang w:val="uk-UA"/>
        </w:rPr>
        <w:t>Коротка характеристика фор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шестичленних циклів……………………</w:t>
      </w:r>
      <w:r w:rsidR="005F76A0">
        <w:rPr>
          <w:rFonts w:ascii="Times New Roman" w:hAnsi="Times New Roman" w:cs="Times New Roman"/>
          <w:sz w:val="28"/>
          <w:szCs w:val="28"/>
          <w:lang w:val="uk-UA"/>
        </w:rPr>
        <w:t>..</w:t>
      </w:r>
      <w:r>
        <w:rPr>
          <w:rFonts w:ascii="Times New Roman" w:hAnsi="Times New Roman" w:cs="Times New Roman"/>
          <w:sz w:val="28"/>
          <w:szCs w:val="28"/>
          <w:lang w:val="uk-UA"/>
        </w:rPr>
        <w:t>…6</w:t>
      </w:r>
    </w:p>
    <w:p w:rsidR="0053575D" w:rsidRDefault="0053575D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2. Підходи до ідентифікації типу непланарної форми…………………………..7</w:t>
      </w:r>
    </w:p>
    <w:p w:rsidR="002727F0" w:rsidRDefault="0053575D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2.1. Геометричний (якісний підхід)………………………………………………7</w:t>
      </w:r>
    </w:p>
    <w:p w:rsidR="002727F0" w:rsidRDefault="0053575D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2.2. Кількісний підхід……………………………………………………………...8</w:t>
      </w:r>
    </w:p>
    <w:p w:rsidR="002727F0" w:rsidRDefault="0053575D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. Створення програмного продукту для обч</w:t>
      </w:r>
      <w:r w:rsidR="00D35744">
        <w:rPr>
          <w:rFonts w:ascii="Times New Roman" w:hAnsi="Times New Roman" w:cs="Times New Roman"/>
          <w:sz w:val="28"/>
          <w:szCs w:val="28"/>
          <w:lang w:val="uk-UA"/>
        </w:rPr>
        <w:t>ислення параметрів складчатості  11</w:t>
      </w:r>
    </w:p>
    <w:p w:rsidR="002727F0" w:rsidRDefault="0053575D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.1. Математичний апарат, що лежить в основі обчислень………………………</w:t>
      </w:r>
      <w:r w:rsidR="00D35744">
        <w:rPr>
          <w:rFonts w:ascii="Times New Roman" w:hAnsi="Times New Roman" w:cs="Times New Roman"/>
          <w:sz w:val="28"/>
          <w:szCs w:val="28"/>
          <w:lang w:val="uk-UA"/>
        </w:rPr>
        <w:t>11</w:t>
      </w:r>
    </w:p>
    <w:p w:rsidR="002727F0" w:rsidRDefault="0053575D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.2. Запропонований алгоритм…………………………………………………….1</w:t>
      </w:r>
      <w:r w:rsidR="00D35744">
        <w:rPr>
          <w:rFonts w:ascii="Times New Roman" w:hAnsi="Times New Roman" w:cs="Times New Roman"/>
          <w:sz w:val="28"/>
          <w:szCs w:val="28"/>
          <w:lang w:val="uk-UA"/>
        </w:rPr>
        <w:t>3</w:t>
      </w:r>
    </w:p>
    <w:p w:rsidR="002727F0" w:rsidRDefault="005F76A0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. Верифікація роботи програми…………………………………………………..16</w:t>
      </w:r>
    </w:p>
    <w:p w:rsidR="00D35744" w:rsidRDefault="005F76A0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сновки……………………………………………………………………………1</w:t>
      </w:r>
      <w:r w:rsidR="00D35744">
        <w:rPr>
          <w:rFonts w:ascii="Times New Roman" w:hAnsi="Times New Roman" w:cs="Times New Roman"/>
          <w:sz w:val="28"/>
          <w:szCs w:val="28"/>
          <w:lang w:val="uk-UA"/>
        </w:rPr>
        <w:t>9</w:t>
      </w:r>
    </w:p>
    <w:p w:rsidR="002727F0" w:rsidRDefault="005F76A0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жерела……………………………………………………………………………..</w:t>
      </w:r>
      <w:r w:rsidR="00D35744">
        <w:rPr>
          <w:rFonts w:ascii="Times New Roman" w:hAnsi="Times New Roman" w:cs="Times New Roman"/>
          <w:sz w:val="28"/>
          <w:szCs w:val="28"/>
          <w:lang w:val="uk-UA"/>
        </w:rPr>
        <w:t>20</w:t>
      </w:r>
    </w:p>
    <w:p w:rsidR="002727F0" w:rsidRDefault="002727F0" w:rsidP="00780D7B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53575D" w:rsidRDefault="0053575D" w:rsidP="00780D7B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53575D" w:rsidRDefault="0053575D" w:rsidP="00780D7B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53575D" w:rsidRDefault="0053575D" w:rsidP="00780D7B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53575D" w:rsidRDefault="0053575D" w:rsidP="00780D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7F6767" w:rsidRDefault="007F6767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780D7B" w:rsidRPr="00535E70" w:rsidRDefault="00780D7B" w:rsidP="00780D7B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535E70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СТУП</w:t>
      </w:r>
    </w:p>
    <w:p w:rsidR="00650FB5" w:rsidRDefault="00780D7B" w:rsidP="00BF02D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35E70">
        <w:rPr>
          <w:rFonts w:ascii="Times New Roman" w:hAnsi="Times New Roman" w:cs="Times New Roman"/>
          <w:sz w:val="28"/>
          <w:szCs w:val="28"/>
          <w:lang w:val="uk-UA"/>
        </w:rPr>
        <w:t xml:space="preserve">На сьогоднішній день </w:t>
      </w:r>
      <w:r w:rsidR="00650FB5">
        <w:rPr>
          <w:rFonts w:ascii="Times New Roman" w:hAnsi="Times New Roman" w:cs="Times New Roman"/>
          <w:sz w:val="28"/>
          <w:szCs w:val="28"/>
          <w:lang w:val="uk-UA"/>
        </w:rPr>
        <w:t>економіка в усьому світі в значній мірі залежить від наукових досліджень. Один із сучасних трендів розвитку науки – створення різноманітних функціональних матеріалів, що базуються на органічних речовинах.</w:t>
      </w:r>
      <w:r w:rsidR="00E53D3F" w:rsidRPr="00535E70">
        <w:rPr>
          <w:rFonts w:ascii="Times New Roman" w:hAnsi="Times New Roman" w:cs="Times New Roman"/>
          <w:sz w:val="28"/>
          <w:szCs w:val="28"/>
          <w:lang w:val="uk-UA"/>
        </w:rPr>
        <w:t xml:space="preserve"> Щодня вчені в усьому світі знаходять </w:t>
      </w:r>
      <w:r w:rsidR="00780314" w:rsidRPr="00535E70">
        <w:rPr>
          <w:rFonts w:ascii="Times New Roman" w:hAnsi="Times New Roman" w:cs="Times New Roman"/>
          <w:sz w:val="28"/>
          <w:szCs w:val="28"/>
          <w:lang w:val="uk-UA"/>
        </w:rPr>
        <w:t>десятки, якщо не сотні нових речовин, що забезпечують можливість створювати нові лікарські засоби, нові технології щодо безпеки зберігання будь-яких речей, нові засоби оборони,</w:t>
      </w:r>
      <w:r w:rsidR="00535E70" w:rsidRPr="00535E70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780314" w:rsidRPr="00535E70">
        <w:rPr>
          <w:rFonts w:ascii="Times New Roman" w:hAnsi="Times New Roman" w:cs="Times New Roman"/>
          <w:sz w:val="28"/>
          <w:szCs w:val="28"/>
          <w:lang w:val="uk-UA"/>
        </w:rPr>
        <w:t xml:space="preserve">т.д. </w:t>
      </w:r>
      <w:r w:rsidR="00C75F34" w:rsidRPr="00535E70">
        <w:rPr>
          <w:rFonts w:ascii="Times New Roman" w:hAnsi="Times New Roman" w:cs="Times New Roman"/>
          <w:sz w:val="28"/>
          <w:szCs w:val="28"/>
          <w:lang w:val="uk-UA"/>
        </w:rPr>
        <w:t>Айфони, каталізатори в автомобілях, матеріали, що використовуються</w:t>
      </w:r>
      <w:r w:rsidR="00650FB5">
        <w:rPr>
          <w:rFonts w:ascii="Times New Roman" w:hAnsi="Times New Roman" w:cs="Times New Roman"/>
          <w:sz w:val="28"/>
          <w:szCs w:val="28"/>
          <w:lang w:val="uk-UA"/>
        </w:rPr>
        <w:t xml:space="preserve"> в нових боїнгах – все це базується</w:t>
      </w:r>
      <w:r w:rsidR="00C75F34" w:rsidRPr="00535E70">
        <w:rPr>
          <w:rFonts w:ascii="Times New Roman" w:hAnsi="Times New Roman" w:cs="Times New Roman"/>
          <w:sz w:val="28"/>
          <w:szCs w:val="28"/>
          <w:lang w:val="uk-UA"/>
        </w:rPr>
        <w:t xml:space="preserve"> на нау</w:t>
      </w:r>
      <w:r w:rsidR="002727F0">
        <w:rPr>
          <w:rFonts w:ascii="Times New Roman" w:hAnsi="Times New Roman" w:cs="Times New Roman"/>
          <w:sz w:val="28"/>
          <w:szCs w:val="28"/>
          <w:lang w:val="uk-UA"/>
        </w:rPr>
        <w:softHyphen/>
      </w:r>
      <w:r w:rsidR="00C75F34" w:rsidRPr="00535E70">
        <w:rPr>
          <w:rFonts w:ascii="Times New Roman" w:hAnsi="Times New Roman" w:cs="Times New Roman"/>
          <w:sz w:val="28"/>
          <w:szCs w:val="28"/>
          <w:lang w:val="uk-UA"/>
        </w:rPr>
        <w:t xml:space="preserve">кових дослідженнях і розробках. </w:t>
      </w:r>
    </w:p>
    <w:p w:rsidR="00BF02D9" w:rsidRPr="00B46F20" w:rsidRDefault="00185103" w:rsidP="00BF02D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оцес створення нових матеріалів на основі органічних речовин починається з планування синтезу відповідних молекул і закінчується вивченням властивостей отриманої сполуки. І на всіх етапах цього процесу надзвичайно важливо мати інформацію про будову молекул. У складі органічних молекул дуже часто зустрічаються циклічні фрагменти. Вони можуть бути різних розмірів і форми. Приблизно 80% циклічних фрагментів – це шестичленні цикли. Загалом, такі цикли можуть мати як планарну форму (конформацію), так і непланарну. Однією з найважчих задач </w:t>
      </w:r>
      <w:r w:rsidR="00B46F20">
        <w:rPr>
          <w:rFonts w:ascii="Times New Roman" w:hAnsi="Times New Roman" w:cs="Times New Roman"/>
          <w:sz w:val="28"/>
          <w:szCs w:val="28"/>
          <w:lang w:val="uk-UA"/>
        </w:rPr>
        <w:t xml:space="preserve">в вивченні будови молекул є опис непланарних форм шестичленних циклів. Були розроблені певні </w:t>
      </w:r>
      <w:r w:rsidR="00B62578">
        <w:rPr>
          <w:rFonts w:ascii="Times New Roman" w:hAnsi="Times New Roman" w:cs="Times New Roman"/>
          <w:sz w:val="28"/>
          <w:szCs w:val="28"/>
          <w:lang w:val="uk-UA"/>
        </w:rPr>
        <w:t>методи вирішення цієї задачі,</w:t>
      </w:r>
      <w:r w:rsidR="00B46F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62578">
        <w:rPr>
          <w:rFonts w:ascii="Times New Roman" w:hAnsi="Times New Roman" w:cs="Times New Roman"/>
          <w:sz w:val="28"/>
          <w:szCs w:val="28"/>
          <w:lang w:val="uk-UA"/>
        </w:rPr>
        <w:t>але всі</w:t>
      </w:r>
      <w:r w:rsidR="00B46F20">
        <w:rPr>
          <w:rFonts w:ascii="Times New Roman" w:hAnsi="Times New Roman" w:cs="Times New Roman"/>
          <w:sz w:val="28"/>
          <w:szCs w:val="28"/>
          <w:lang w:val="uk-UA"/>
        </w:rPr>
        <w:t xml:space="preserve"> ці методи є досить складними і трудомісткими у використанні.</w:t>
      </w:r>
    </w:p>
    <w:p w:rsidR="00BF02D9" w:rsidRDefault="00B46F20" w:rsidP="00B6257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раз</w:t>
      </w:r>
      <w:r w:rsidR="00C75F34" w:rsidRPr="00535E70">
        <w:rPr>
          <w:rFonts w:ascii="Times New Roman" w:hAnsi="Times New Roman" w:cs="Times New Roman"/>
          <w:sz w:val="28"/>
          <w:szCs w:val="28"/>
          <w:lang w:val="uk-UA"/>
        </w:rPr>
        <w:t>, у часи, коли весь світ у будь-яких речах намагається</w:t>
      </w:r>
      <w:r w:rsidR="006B322A">
        <w:rPr>
          <w:rFonts w:ascii="Times New Roman" w:hAnsi="Times New Roman" w:cs="Times New Roman"/>
          <w:sz w:val="28"/>
          <w:szCs w:val="28"/>
          <w:lang w:val="uk-UA"/>
        </w:rPr>
        <w:t xml:space="preserve"> замінити людську працю на </w:t>
      </w:r>
      <w:proofErr w:type="spellStart"/>
      <w:r w:rsidR="006B322A">
        <w:rPr>
          <w:rFonts w:ascii="Times New Roman" w:hAnsi="Times New Roman" w:cs="Times New Roman"/>
          <w:sz w:val="28"/>
          <w:szCs w:val="28"/>
          <w:lang w:val="uk-UA"/>
        </w:rPr>
        <w:t>комп</w:t>
      </w:r>
      <w:proofErr w:type="spellEnd"/>
      <w:r w:rsidR="006B322A" w:rsidRPr="006B322A">
        <w:rPr>
          <w:rFonts w:ascii="Times New Roman" w:hAnsi="Times New Roman" w:cs="Times New Roman"/>
          <w:sz w:val="28"/>
          <w:szCs w:val="28"/>
        </w:rPr>
        <w:t>’</w:t>
      </w:r>
      <w:proofErr w:type="spellStart"/>
      <w:r w:rsidR="00C75F34" w:rsidRPr="00535E70">
        <w:rPr>
          <w:rFonts w:ascii="Times New Roman" w:hAnsi="Times New Roman" w:cs="Times New Roman"/>
          <w:sz w:val="28"/>
          <w:szCs w:val="28"/>
          <w:lang w:val="uk-UA"/>
        </w:rPr>
        <w:t>ютерні</w:t>
      </w:r>
      <w:proofErr w:type="spellEnd"/>
      <w:r w:rsidR="00C75F34" w:rsidRPr="00535E70">
        <w:rPr>
          <w:rFonts w:ascii="Times New Roman" w:hAnsi="Times New Roman" w:cs="Times New Roman"/>
          <w:sz w:val="28"/>
          <w:szCs w:val="28"/>
          <w:lang w:val="uk-UA"/>
        </w:rPr>
        <w:t xml:space="preserve"> технології, що дозволяє </w:t>
      </w:r>
      <w:r w:rsidR="00B62578">
        <w:rPr>
          <w:rFonts w:ascii="Times New Roman" w:hAnsi="Times New Roman" w:cs="Times New Roman"/>
          <w:sz w:val="28"/>
          <w:szCs w:val="28"/>
          <w:lang w:val="uk-UA"/>
        </w:rPr>
        <w:t>вирішувати одну й ту ж задачу</w:t>
      </w:r>
      <w:r w:rsidR="00C75F34" w:rsidRPr="00535E70">
        <w:rPr>
          <w:rFonts w:ascii="Times New Roman" w:hAnsi="Times New Roman" w:cs="Times New Roman"/>
          <w:sz w:val="28"/>
          <w:szCs w:val="28"/>
          <w:lang w:val="uk-UA"/>
        </w:rPr>
        <w:t xml:space="preserve"> за менший період часу та на складнішому рівні, деякі дії щодо </w:t>
      </w:r>
      <w:r w:rsidR="002727F0">
        <w:rPr>
          <w:rFonts w:ascii="Times New Roman" w:hAnsi="Times New Roman" w:cs="Times New Roman"/>
          <w:sz w:val="28"/>
          <w:szCs w:val="28"/>
          <w:lang w:val="uk-UA"/>
        </w:rPr>
        <w:t>прове</w:t>
      </w:r>
      <w:r w:rsidR="002727F0">
        <w:rPr>
          <w:rFonts w:ascii="Times New Roman" w:hAnsi="Times New Roman" w:cs="Times New Roman"/>
          <w:sz w:val="28"/>
          <w:szCs w:val="28"/>
          <w:lang w:val="uk-UA"/>
        </w:rPr>
        <w:softHyphen/>
        <w:t>де</w:t>
      </w:r>
      <w:r w:rsidR="00C75F34" w:rsidRPr="00535E70">
        <w:rPr>
          <w:rFonts w:ascii="Times New Roman" w:hAnsi="Times New Roman" w:cs="Times New Roman"/>
          <w:sz w:val="28"/>
          <w:szCs w:val="28"/>
          <w:lang w:val="uk-UA"/>
        </w:rPr>
        <w:t xml:space="preserve">ння </w:t>
      </w:r>
      <w:r>
        <w:rPr>
          <w:rFonts w:ascii="Times New Roman" w:hAnsi="Times New Roman" w:cs="Times New Roman"/>
          <w:sz w:val="28"/>
          <w:szCs w:val="28"/>
          <w:lang w:val="uk-UA"/>
        </w:rPr>
        <w:t>наукових</w:t>
      </w:r>
      <w:r w:rsidR="00C75F34" w:rsidRPr="00535E70">
        <w:rPr>
          <w:rFonts w:ascii="Times New Roman" w:hAnsi="Times New Roman" w:cs="Times New Roman"/>
          <w:sz w:val="28"/>
          <w:szCs w:val="28"/>
          <w:lang w:val="uk-UA"/>
        </w:rPr>
        <w:t xml:space="preserve"> досліджень вручну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аціонально виконувати за допомогою певного програмного забезпечення. Тому, метою цієї роботи стало створення зручного у використанні програмного </w:t>
      </w:r>
      <w:r w:rsidR="006E6066">
        <w:rPr>
          <w:rFonts w:ascii="Times New Roman" w:hAnsi="Times New Roman" w:cs="Times New Roman"/>
          <w:sz w:val="28"/>
          <w:szCs w:val="28"/>
          <w:lang w:val="uk-UA"/>
        </w:rPr>
        <w:t xml:space="preserve">продукту, що значно оптимізує процес обчислення параметрів, </w:t>
      </w:r>
      <w:r w:rsidR="00B62578">
        <w:rPr>
          <w:rFonts w:ascii="Times New Roman" w:hAnsi="Times New Roman" w:cs="Times New Roman"/>
          <w:sz w:val="28"/>
          <w:szCs w:val="28"/>
          <w:lang w:val="uk-UA"/>
        </w:rPr>
        <w:t>які</w:t>
      </w:r>
      <w:r w:rsidR="006E6066">
        <w:rPr>
          <w:rFonts w:ascii="Times New Roman" w:hAnsi="Times New Roman" w:cs="Times New Roman"/>
          <w:sz w:val="28"/>
          <w:szCs w:val="28"/>
          <w:lang w:val="uk-UA"/>
        </w:rPr>
        <w:t xml:space="preserve"> характеризують непланарність шестичленних циклів у складі органічних молекул. Слід зазначити, що ця програма може бути запропонована розробникам програмного забезпечення, що застосовується для обробки та аналізу даних рентгенівських досліджень і </w:t>
      </w:r>
      <w:r w:rsidR="00A519B8">
        <w:rPr>
          <w:rFonts w:ascii="Times New Roman" w:hAnsi="Times New Roman" w:cs="Times New Roman"/>
          <w:sz w:val="28"/>
          <w:szCs w:val="28"/>
          <w:lang w:val="uk-UA"/>
        </w:rPr>
        <w:t xml:space="preserve">використовується </w:t>
      </w:r>
      <w:r w:rsidR="006E6066">
        <w:rPr>
          <w:rFonts w:ascii="Times New Roman" w:hAnsi="Times New Roman" w:cs="Times New Roman"/>
          <w:sz w:val="28"/>
          <w:szCs w:val="28"/>
          <w:lang w:val="uk-UA"/>
        </w:rPr>
        <w:t>багать</w:t>
      </w:r>
      <w:r w:rsidR="00A519B8">
        <w:rPr>
          <w:rFonts w:ascii="Times New Roman" w:hAnsi="Times New Roman" w:cs="Times New Roman"/>
          <w:sz w:val="28"/>
          <w:szCs w:val="28"/>
          <w:lang w:val="uk-UA"/>
        </w:rPr>
        <w:t>ма</w:t>
      </w:r>
      <w:r w:rsidR="006E606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B322A">
        <w:rPr>
          <w:rFonts w:ascii="Times New Roman" w:hAnsi="Times New Roman" w:cs="Times New Roman"/>
          <w:sz w:val="28"/>
          <w:szCs w:val="28"/>
          <w:lang w:val="uk-UA"/>
        </w:rPr>
        <w:t>науковим</w:t>
      </w:r>
      <w:r w:rsidR="00A519B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6B322A">
        <w:rPr>
          <w:rFonts w:ascii="Times New Roman" w:hAnsi="Times New Roman" w:cs="Times New Roman"/>
          <w:sz w:val="28"/>
          <w:szCs w:val="28"/>
          <w:lang w:val="uk-UA"/>
        </w:rPr>
        <w:t xml:space="preserve"> лабораторіям</w:t>
      </w:r>
      <w:r w:rsidR="00A519B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6B322A">
        <w:rPr>
          <w:rFonts w:ascii="Times New Roman" w:hAnsi="Times New Roman" w:cs="Times New Roman"/>
          <w:sz w:val="28"/>
          <w:szCs w:val="28"/>
          <w:lang w:val="uk-UA"/>
        </w:rPr>
        <w:t xml:space="preserve"> світу.</w:t>
      </w:r>
      <w:r w:rsidR="00B5026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6B322A" w:rsidRDefault="006B322A" w:rsidP="006B322A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Для досягнення поставленої мети потрібно:</w:t>
      </w:r>
    </w:p>
    <w:p w:rsidR="006B322A" w:rsidRDefault="006B322A" w:rsidP="00B50266">
      <w:pPr>
        <w:pStyle w:val="a7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 літературних джерел отримати відомості про типи конформацій шестичленних циклів;</w:t>
      </w:r>
    </w:p>
    <w:p w:rsidR="006B322A" w:rsidRDefault="006B322A" w:rsidP="00B50266">
      <w:pPr>
        <w:pStyle w:val="a7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6B322A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  <w:lang w:val="uk-UA"/>
        </w:rPr>
        <w:t>ясувати, які методи опису конформацій існують;</w:t>
      </w:r>
    </w:p>
    <w:p w:rsidR="006B322A" w:rsidRDefault="006B322A" w:rsidP="00B50266">
      <w:pPr>
        <w:pStyle w:val="a7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брати найбільш раціональний метод;</w:t>
      </w:r>
    </w:p>
    <w:p w:rsidR="006B322A" w:rsidRDefault="006B322A" w:rsidP="00B50266">
      <w:pPr>
        <w:pStyle w:val="a7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творити алгоритм обчислення параметрів, що описують конформації циклу;</w:t>
      </w:r>
    </w:p>
    <w:p w:rsidR="006B322A" w:rsidRDefault="006B322A" w:rsidP="00B50266">
      <w:pPr>
        <w:pStyle w:val="a7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B322A">
        <w:rPr>
          <w:rFonts w:ascii="Times New Roman" w:hAnsi="Times New Roman" w:cs="Times New Roman"/>
          <w:sz w:val="28"/>
          <w:szCs w:val="28"/>
          <w:lang w:val="uk-UA"/>
        </w:rPr>
        <w:t xml:space="preserve">Розробити програму, що </w:t>
      </w:r>
      <w:r>
        <w:rPr>
          <w:rFonts w:ascii="Times New Roman" w:hAnsi="Times New Roman" w:cs="Times New Roman"/>
          <w:sz w:val="28"/>
          <w:szCs w:val="28"/>
          <w:lang w:val="uk-UA"/>
        </w:rPr>
        <w:t>реаліз</w:t>
      </w:r>
      <w:r w:rsidR="008B6A38">
        <w:rPr>
          <w:rFonts w:ascii="Times New Roman" w:hAnsi="Times New Roman" w:cs="Times New Roman"/>
          <w:sz w:val="28"/>
          <w:szCs w:val="28"/>
          <w:lang w:val="uk-UA"/>
        </w:rPr>
        <w:t>у</w:t>
      </w:r>
      <w:r>
        <w:rPr>
          <w:rFonts w:ascii="Times New Roman" w:hAnsi="Times New Roman" w:cs="Times New Roman"/>
          <w:sz w:val="28"/>
          <w:szCs w:val="28"/>
          <w:lang w:val="uk-UA"/>
        </w:rPr>
        <w:t>є запропонований метод;</w:t>
      </w:r>
    </w:p>
    <w:p w:rsidR="006B322A" w:rsidRDefault="008B6A38" w:rsidP="00B50266">
      <w:pPr>
        <w:pStyle w:val="a7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ерифікувати роботу програми.</w:t>
      </w:r>
    </w:p>
    <w:p w:rsidR="008B6A38" w:rsidRPr="008B6A38" w:rsidRDefault="008B6A38" w:rsidP="00B5026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налогом створеної програми є написане у 1994 році програмне забезпечення для операційної системи </w:t>
      </w:r>
      <w:r>
        <w:rPr>
          <w:rFonts w:ascii="Times New Roman" w:hAnsi="Times New Roman" w:cs="Times New Roman"/>
          <w:sz w:val="28"/>
          <w:szCs w:val="28"/>
          <w:lang w:val="en-US"/>
        </w:rPr>
        <w:t>MS</w:t>
      </w:r>
      <w:r w:rsidRPr="008B6A3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DOS</w:t>
      </w:r>
      <w:r w:rsidR="00A519B8">
        <w:rPr>
          <w:rFonts w:ascii="Times New Roman" w:hAnsi="Times New Roman" w:cs="Times New Roman"/>
          <w:sz w:val="28"/>
          <w:szCs w:val="28"/>
          <w:lang w:val="uk-UA"/>
        </w:rPr>
        <w:t>, яке мається лише в одному екземплярі і ніде майже не використовується.</w:t>
      </w:r>
    </w:p>
    <w:p w:rsidR="008B6A38" w:rsidRDefault="008B6A38" w:rsidP="00B5026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сновними перевагами </w:t>
      </w:r>
      <w:r w:rsidR="000F1264">
        <w:rPr>
          <w:rFonts w:ascii="Times New Roman" w:hAnsi="Times New Roman" w:cs="Times New Roman"/>
          <w:sz w:val="28"/>
          <w:szCs w:val="28"/>
          <w:lang w:val="uk-UA"/>
        </w:rPr>
        <w:t xml:space="preserve">отриманого в результаті проведеної роботи продукту </w:t>
      </w:r>
      <w:r>
        <w:rPr>
          <w:rFonts w:ascii="Times New Roman" w:hAnsi="Times New Roman" w:cs="Times New Roman"/>
          <w:sz w:val="28"/>
          <w:szCs w:val="28"/>
          <w:lang w:val="uk-UA"/>
        </w:rPr>
        <w:t>перед вже існуючим є:</w:t>
      </w:r>
    </w:p>
    <w:p w:rsidR="0091111F" w:rsidRDefault="0091111F" w:rsidP="00B50266">
      <w:pPr>
        <w:pStyle w:val="a7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ристання більш оптимізованого математичного апарату;</w:t>
      </w:r>
    </w:p>
    <w:p w:rsidR="0091111F" w:rsidRDefault="0091111F" w:rsidP="00B50266">
      <w:pPr>
        <w:pStyle w:val="a7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двищення швидкості обчислення;</w:t>
      </w:r>
    </w:p>
    <w:p w:rsidR="009A6944" w:rsidRDefault="009A6944" w:rsidP="00B50266">
      <w:pPr>
        <w:pStyle w:val="a7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явність зручного користувальницького інтерфейсу, що забезпечує зручний вхід та вихід даних.</w:t>
      </w:r>
    </w:p>
    <w:p w:rsidR="009A6944" w:rsidRPr="00F66F47" w:rsidRDefault="009A6944" w:rsidP="00951DA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основі програмного продукту лежить метод розрахунку параметрів складчатості шестичленних циклів, що характеризують типи конформацій, </w:t>
      </w:r>
      <w:r w:rsidR="00B50266">
        <w:rPr>
          <w:rFonts w:ascii="Times New Roman" w:hAnsi="Times New Roman" w:cs="Times New Roman"/>
          <w:sz w:val="28"/>
          <w:szCs w:val="28"/>
          <w:lang w:val="uk-UA"/>
        </w:rPr>
        <w:t>яки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був створений Зефіровим Н.С.,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алюліним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.А.</w:t>
      </w:r>
      <w:r w:rsidR="00F66F47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proofErr w:type="spellStart"/>
      <w:r w:rsidR="00F66F47">
        <w:rPr>
          <w:rFonts w:ascii="Times New Roman" w:hAnsi="Times New Roman" w:cs="Times New Roman"/>
          <w:sz w:val="28"/>
          <w:szCs w:val="28"/>
          <w:lang w:val="uk-UA"/>
        </w:rPr>
        <w:t>Дашевською</w:t>
      </w:r>
      <w:proofErr w:type="spellEnd"/>
      <w:r w:rsidR="00F66F47">
        <w:rPr>
          <w:rFonts w:ascii="Times New Roman" w:hAnsi="Times New Roman" w:cs="Times New Roman"/>
          <w:sz w:val="28"/>
          <w:szCs w:val="28"/>
          <w:lang w:val="uk-UA"/>
        </w:rPr>
        <w:t xml:space="preserve"> Е.Е</w:t>
      </w:r>
      <w:r w:rsidRPr="00F66F4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F66F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66F47" w:rsidRPr="00F90EA7">
        <w:rPr>
          <w:rFonts w:ascii="Times New Roman" w:hAnsi="Times New Roman" w:cs="Times New Roman"/>
          <w:sz w:val="28"/>
          <w:szCs w:val="28"/>
        </w:rPr>
        <w:t>[1]</w:t>
      </w:r>
      <w:r w:rsidR="00F66F47">
        <w:rPr>
          <w:rFonts w:ascii="Times New Roman" w:hAnsi="Times New Roman" w:cs="Times New Roman"/>
          <w:sz w:val="28"/>
          <w:szCs w:val="28"/>
        </w:rPr>
        <w:t>.</w:t>
      </w:r>
    </w:p>
    <w:p w:rsidR="009A6944" w:rsidRDefault="00B62578" w:rsidP="00951DA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ане програмне забезпечення може бути використано для аналізу будови органічних молекул.</w:t>
      </w:r>
    </w:p>
    <w:p w:rsidR="00A519B8" w:rsidRDefault="00A519B8" w:rsidP="00A519B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519B8" w:rsidRDefault="00A519B8" w:rsidP="00A519B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519B8" w:rsidRDefault="00A519B8" w:rsidP="00A519B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519B8" w:rsidRDefault="00A519B8" w:rsidP="00A519B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519B8" w:rsidRDefault="00A519B8" w:rsidP="00A519B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519B8" w:rsidRDefault="00A519B8" w:rsidP="00A519B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127CCA" w:rsidRDefault="00127CCA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A519B8" w:rsidRDefault="00A519B8" w:rsidP="00A519B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A519B8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РОЗДІЛ 1</w:t>
      </w:r>
    </w:p>
    <w:p w:rsidR="00A519B8" w:rsidRDefault="00A519B8" w:rsidP="00A519B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519B8" w:rsidRDefault="001C6EBC" w:rsidP="00A519B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ФОРМИ ШЕСТИЧЛЕННИХ ЦИКЛІВ ТА МЕТОДИ ЇХ АНАЛІЗУ</w:t>
      </w:r>
    </w:p>
    <w:p w:rsidR="001C6EBC" w:rsidRDefault="001C6EBC" w:rsidP="00A519B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C6EBC" w:rsidRDefault="001C6EBC" w:rsidP="00A519B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1.1.Коротка характеристика форми шестичленних циклів</w:t>
      </w:r>
    </w:p>
    <w:p w:rsidR="001C6EBC" w:rsidRDefault="001C6EBC" w:rsidP="00A519B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73C58" w:rsidRDefault="001C6EBC" w:rsidP="001C6EB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Із загального курсу стереохімії відомо, що шестичленні цикли, які входять до складу органічних молекул можуть мати як планарну форму, так і непланарну. У випадку планарної форми всі шість атомів циклу лежать в одній площині. Але така форма циклу існує для не дуже великої кількості циклічних фрагментів. Набагато частіше зустрічаються шестичленні цикли, які є непланарними. В залежності від того, які атоми у якому напрямку відхиляються від планарного фрагменту циклу, розрізняють п</w:t>
      </w:r>
      <w:r w:rsidRPr="00F90EA7">
        <w:rPr>
          <w:rFonts w:ascii="Times New Roman" w:hAnsi="Times New Roman" w:cs="Times New Roman"/>
          <w:sz w:val="28"/>
          <w:szCs w:val="28"/>
          <w:lang w:val="uk-UA"/>
        </w:rPr>
        <w:t>’</w:t>
      </w:r>
      <w:r>
        <w:rPr>
          <w:rFonts w:ascii="Times New Roman" w:hAnsi="Times New Roman" w:cs="Times New Roman"/>
          <w:sz w:val="28"/>
          <w:szCs w:val="28"/>
          <w:lang w:val="uk-UA"/>
        </w:rPr>
        <w:t>ять типів</w:t>
      </w:r>
      <w:r w:rsidR="00173C58">
        <w:rPr>
          <w:rFonts w:ascii="Times New Roman" w:hAnsi="Times New Roman" w:cs="Times New Roman"/>
          <w:sz w:val="28"/>
          <w:szCs w:val="28"/>
          <w:lang w:val="uk-UA"/>
        </w:rPr>
        <w:t xml:space="preserve"> (конформацій) непланарних форм (табл.1).</w:t>
      </w:r>
    </w:p>
    <w:p w:rsidR="00173C58" w:rsidRDefault="00173C58" w:rsidP="001C6EB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1C6EBC" w:rsidRPr="00173C58" w:rsidRDefault="00173C58" w:rsidP="001C6EB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u w:val="single"/>
          <w:lang w:val="uk-UA"/>
        </w:rPr>
        <w:t>Таблиця 1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епланарні форми шестичленних циклів.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3529"/>
        <w:gridCol w:w="3267"/>
        <w:gridCol w:w="3341"/>
      </w:tblGrid>
      <w:tr w:rsidR="00173C58" w:rsidTr="00F90EA7">
        <w:trPr>
          <w:jc w:val="center"/>
        </w:trPr>
        <w:tc>
          <w:tcPr>
            <w:tcW w:w="3560" w:type="dxa"/>
          </w:tcPr>
          <w:p w:rsidR="00173C58" w:rsidRDefault="00173C58" w:rsidP="00173C5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хема</w:t>
            </w:r>
          </w:p>
        </w:tc>
        <w:tc>
          <w:tcPr>
            <w:tcW w:w="3561" w:type="dxa"/>
          </w:tcPr>
          <w:p w:rsidR="00173C58" w:rsidRDefault="00173C58" w:rsidP="00173C5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зва</w:t>
            </w:r>
          </w:p>
        </w:tc>
        <w:tc>
          <w:tcPr>
            <w:tcW w:w="3561" w:type="dxa"/>
          </w:tcPr>
          <w:p w:rsidR="00173C58" w:rsidRDefault="00173C58" w:rsidP="00173C5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Характеристика</w:t>
            </w:r>
          </w:p>
        </w:tc>
      </w:tr>
      <w:tr w:rsidR="00173C58" w:rsidTr="00F90EA7">
        <w:trPr>
          <w:jc w:val="center"/>
        </w:trPr>
        <w:tc>
          <w:tcPr>
            <w:tcW w:w="3560" w:type="dxa"/>
          </w:tcPr>
          <w:p w:rsidR="00173C58" w:rsidRDefault="00864A63" w:rsidP="00173C5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object w:dxaOrig="1845" w:dyaOrig="10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9.8pt;height:82.9pt" o:ole="">
                  <v:imagedata r:id="rId9" o:title=""/>
                </v:shape>
                <o:OLEObject Type="Embed" ProgID="ChemDraw.Document.6.0" ShapeID="_x0000_i1025" DrawAspect="Content" ObjectID="_1542697334" r:id="rId10"/>
              </w:object>
            </w:r>
          </w:p>
        </w:tc>
        <w:tc>
          <w:tcPr>
            <w:tcW w:w="3561" w:type="dxa"/>
          </w:tcPr>
          <w:p w:rsidR="00173C58" w:rsidRDefault="00173C58" w:rsidP="00173C5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офа</w:t>
            </w:r>
          </w:p>
        </w:tc>
        <w:tc>
          <w:tcPr>
            <w:tcW w:w="3561" w:type="dxa"/>
          </w:tcPr>
          <w:p w:rsidR="00173C58" w:rsidRPr="00173C58" w:rsidRDefault="00173C58" w:rsidP="00173C5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</w:t>
            </w:r>
            <w:r w:rsidRPr="00173C58">
              <w:rPr>
                <w:rFonts w:ascii="Times New Roman" w:hAnsi="Times New Roman" w:cs="Times New Roman"/>
                <w:sz w:val="28"/>
                <w:szCs w:val="28"/>
              </w:rPr>
              <w:t>’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ять атомів (1-5) належать до площини, а шостий відхиляється від цієї площини</w:t>
            </w:r>
          </w:p>
        </w:tc>
      </w:tr>
      <w:tr w:rsidR="00173C58" w:rsidTr="00F90EA7">
        <w:trPr>
          <w:jc w:val="center"/>
        </w:trPr>
        <w:tc>
          <w:tcPr>
            <w:tcW w:w="3560" w:type="dxa"/>
          </w:tcPr>
          <w:p w:rsidR="00173C58" w:rsidRDefault="00864A63" w:rsidP="00173C5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object w:dxaOrig="1395" w:dyaOrig="1531">
                <v:shape id="_x0000_i1026" type="#_x0000_t75" style="width:125.6pt;height:139pt" o:ole="">
                  <v:imagedata r:id="rId11" o:title=""/>
                </v:shape>
                <o:OLEObject Type="Embed" ProgID="ChemDraw.Document.6.0" ShapeID="_x0000_i1026" DrawAspect="Content" ObjectID="_1542697335" r:id="rId12"/>
              </w:object>
            </w:r>
          </w:p>
        </w:tc>
        <w:tc>
          <w:tcPr>
            <w:tcW w:w="3561" w:type="dxa"/>
          </w:tcPr>
          <w:p w:rsidR="00173C58" w:rsidRDefault="00173C58" w:rsidP="00173C5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ісло</w:t>
            </w:r>
          </w:p>
        </w:tc>
        <w:tc>
          <w:tcPr>
            <w:tcW w:w="3561" w:type="dxa"/>
          </w:tcPr>
          <w:p w:rsidR="00173C58" w:rsidRDefault="00173C58" w:rsidP="00173C5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ві пари протилежно розташованих атомів (2,3,5,6) лежать в площині, а третя пара протилежно розташованих відхиляється в різних напрямках від цієї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площини</w:t>
            </w:r>
          </w:p>
        </w:tc>
      </w:tr>
      <w:tr w:rsidR="00173C58" w:rsidTr="00F90EA7">
        <w:trPr>
          <w:jc w:val="center"/>
        </w:trPr>
        <w:tc>
          <w:tcPr>
            <w:tcW w:w="3560" w:type="dxa"/>
          </w:tcPr>
          <w:p w:rsidR="00173C58" w:rsidRDefault="00864A63" w:rsidP="00173C5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object w:dxaOrig="1545" w:dyaOrig="1231">
                <v:shape id="_x0000_i1027" type="#_x0000_t75" style="width:92.1pt;height:73.7pt" o:ole="">
                  <v:imagedata r:id="rId13" o:title=""/>
                </v:shape>
                <o:OLEObject Type="Embed" ProgID="ChemDraw.Document.6.0" ShapeID="_x0000_i1027" DrawAspect="Content" ObjectID="_1542697336" r:id="rId14"/>
              </w:object>
            </w:r>
          </w:p>
        </w:tc>
        <w:tc>
          <w:tcPr>
            <w:tcW w:w="3561" w:type="dxa"/>
          </w:tcPr>
          <w:p w:rsidR="00173C58" w:rsidRDefault="00173C58" w:rsidP="00173C5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анна</w:t>
            </w:r>
          </w:p>
        </w:tc>
        <w:tc>
          <w:tcPr>
            <w:tcW w:w="3561" w:type="dxa"/>
          </w:tcPr>
          <w:p w:rsidR="00173C58" w:rsidRDefault="00173C58" w:rsidP="00173C5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ві пари протилежно розташованих атомів (2,3,5,6) лежать в площині, а третя пара протилежно розташованих відхиляється в одному напрямку від цієї площини</w:t>
            </w:r>
          </w:p>
        </w:tc>
      </w:tr>
      <w:tr w:rsidR="00173C58" w:rsidTr="00F90EA7">
        <w:trPr>
          <w:jc w:val="center"/>
        </w:trPr>
        <w:tc>
          <w:tcPr>
            <w:tcW w:w="3560" w:type="dxa"/>
          </w:tcPr>
          <w:p w:rsidR="00173C58" w:rsidRDefault="00864A63" w:rsidP="00173C5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object w:dxaOrig="2175" w:dyaOrig="1141">
                <v:shape id="_x0000_i1028" type="#_x0000_t75" style="width:147.35pt;height:77pt" o:ole="">
                  <v:imagedata r:id="rId15" o:title=""/>
                </v:shape>
                <o:OLEObject Type="Embed" ProgID="ChemDraw.Document.6.0" ShapeID="_x0000_i1028" DrawAspect="Content" ObjectID="_1542697337" r:id="rId16"/>
              </w:object>
            </w:r>
          </w:p>
        </w:tc>
        <w:tc>
          <w:tcPr>
            <w:tcW w:w="3561" w:type="dxa"/>
          </w:tcPr>
          <w:p w:rsidR="00173C58" w:rsidRDefault="00173C58" w:rsidP="00173C5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півкрісло</w:t>
            </w:r>
          </w:p>
        </w:tc>
        <w:tc>
          <w:tcPr>
            <w:tcW w:w="3561" w:type="dxa"/>
          </w:tcPr>
          <w:p w:rsidR="00173C58" w:rsidRDefault="00173C58" w:rsidP="00173C5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Чотири послідовно розташованих атома лежать в площині, а два інших відхиляються в різних напрямках від цієї площини</w:t>
            </w:r>
          </w:p>
        </w:tc>
      </w:tr>
      <w:tr w:rsidR="00173C58" w:rsidTr="00F90EA7">
        <w:trPr>
          <w:jc w:val="center"/>
        </w:trPr>
        <w:tc>
          <w:tcPr>
            <w:tcW w:w="3560" w:type="dxa"/>
          </w:tcPr>
          <w:p w:rsidR="00173C58" w:rsidRDefault="00864A63" w:rsidP="00173C5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object w:dxaOrig="2175" w:dyaOrig="1081">
                <v:shape id="_x0000_i1029" type="#_x0000_t75" style="width:157.35pt;height:78.7pt" o:ole="">
                  <v:imagedata r:id="rId17" o:title=""/>
                </v:shape>
                <o:OLEObject Type="Embed" ProgID="ChemDraw.Document.6.0" ShapeID="_x0000_i1029" DrawAspect="Content" ObjectID="_1542697338" r:id="rId18"/>
              </w:object>
            </w:r>
          </w:p>
        </w:tc>
        <w:tc>
          <w:tcPr>
            <w:tcW w:w="3561" w:type="dxa"/>
          </w:tcPr>
          <w:p w:rsidR="00173C58" w:rsidRDefault="00173C58" w:rsidP="00173C5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віст-ванна</w:t>
            </w:r>
          </w:p>
        </w:tc>
        <w:tc>
          <w:tcPr>
            <w:tcW w:w="3561" w:type="dxa"/>
          </w:tcPr>
          <w:p w:rsidR="00173C58" w:rsidRDefault="00173C58" w:rsidP="00173C5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Чотири послідовно розташованих атома лежать в площині, а два інших відхиляються в одному напрямку від цієї площини, але з різним ступенем відхилення</w:t>
            </w:r>
          </w:p>
        </w:tc>
      </w:tr>
    </w:tbl>
    <w:p w:rsidR="001C6EBC" w:rsidRDefault="001C6EBC" w:rsidP="001C6EBC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533AC3" w:rsidRDefault="00533AC3" w:rsidP="001C6EBC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173C58" w:rsidRDefault="00173C58" w:rsidP="00173C5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73C58">
        <w:rPr>
          <w:rFonts w:ascii="Times New Roman" w:hAnsi="Times New Roman" w:cs="Times New Roman"/>
          <w:b/>
          <w:sz w:val="28"/>
          <w:szCs w:val="28"/>
          <w:lang w:val="uk-UA"/>
        </w:rPr>
        <w:t xml:space="preserve">1.2.Підходи до ідентифікації типу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непланарної форми</w:t>
      </w:r>
    </w:p>
    <w:p w:rsidR="001D41CE" w:rsidRDefault="001D41CE" w:rsidP="00173C5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73C58" w:rsidRDefault="008503D2" w:rsidP="00173C5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1.2.1</w:t>
      </w:r>
      <w:r w:rsidR="00173C58">
        <w:rPr>
          <w:rFonts w:ascii="Times New Roman" w:hAnsi="Times New Roman" w:cs="Times New Roman"/>
          <w:b/>
          <w:sz w:val="28"/>
          <w:szCs w:val="28"/>
          <w:lang w:val="uk-UA"/>
        </w:rPr>
        <w:t>.Геометричний</w:t>
      </w:r>
      <w:r w:rsidR="00C62C65">
        <w:rPr>
          <w:rFonts w:ascii="Times New Roman" w:hAnsi="Times New Roman" w:cs="Times New Roman"/>
          <w:b/>
          <w:sz w:val="28"/>
          <w:szCs w:val="28"/>
          <w:lang w:val="uk-UA"/>
        </w:rPr>
        <w:t xml:space="preserve"> (якісний)</w:t>
      </w:r>
      <w:r w:rsidR="00173C5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підхід</w:t>
      </w:r>
    </w:p>
    <w:p w:rsidR="001D41CE" w:rsidRDefault="001D41CE" w:rsidP="001D41CE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33AC3" w:rsidRDefault="001D41CE" w:rsidP="00FC6F04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 геометричної точки зору, форму будь-якого циклу можна описати за допомогою так званих торсійних кутів</w:t>
      </w:r>
      <w:r w:rsidR="000E709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E709E" w:rsidRPr="000E709E">
        <w:rPr>
          <w:rFonts w:ascii="Times New Roman" w:hAnsi="Times New Roman" w:cs="Times New Roman"/>
          <w:sz w:val="28"/>
          <w:szCs w:val="28"/>
        </w:rPr>
        <w:t>[</w:t>
      </w:r>
      <w:r w:rsidR="000E709E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0E709E" w:rsidRPr="000E709E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Припустимо, що в просторі існує </w:t>
      </w:r>
      <w:r w:rsidR="000E709E">
        <w:rPr>
          <w:rFonts w:ascii="Times New Roman" w:hAnsi="Times New Roman" w:cs="Times New Roman"/>
          <w:sz w:val="28"/>
          <w:szCs w:val="28"/>
          <w:lang w:val="uk-UA"/>
        </w:rPr>
        <w:t xml:space="preserve">структура, що складена з чотирьох </w:t>
      </w:r>
      <w:r w:rsidR="000E709E" w:rsidRPr="00FC6F04">
        <w:rPr>
          <w:rFonts w:ascii="Times New Roman" w:hAnsi="Times New Roman" w:cs="Times New Roman"/>
          <w:sz w:val="28"/>
          <w:szCs w:val="28"/>
          <w:lang w:val="uk-UA"/>
        </w:rPr>
        <w:t>точок.</w:t>
      </w:r>
      <w:r w:rsidR="000E709E">
        <w:rPr>
          <w:rFonts w:ascii="Times New Roman" w:hAnsi="Times New Roman" w:cs="Times New Roman"/>
          <w:sz w:val="28"/>
          <w:szCs w:val="28"/>
          <w:lang w:val="uk-UA"/>
        </w:rPr>
        <w:t xml:space="preserve"> Зробимо проекцію цієї структури на </w:t>
      </w:r>
      <w:r w:rsidR="000E709E">
        <w:rPr>
          <w:rFonts w:ascii="Times New Roman" w:hAnsi="Times New Roman" w:cs="Times New Roman"/>
          <w:sz w:val="28"/>
          <w:szCs w:val="28"/>
          <w:lang w:val="uk-UA"/>
        </w:rPr>
        <w:lastRenderedPageBreak/>
        <w:t>площину, що перпендикулярна прямій, яка проходить через точки 2 та 3</w:t>
      </w:r>
      <w:r w:rsidR="00533AC3">
        <w:rPr>
          <w:rFonts w:ascii="Times New Roman" w:hAnsi="Times New Roman" w:cs="Times New Roman"/>
          <w:sz w:val="28"/>
          <w:szCs w:val="28"/>
          <w:lang w:val="uk-UA"/>
        </w:rPr>
        <w:t xml:space="preserve"> (рис.1-А)</w:t>
      </w:r>
      <w:r w:rsidR="000E709E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533AC3">
        <w:rPr>
          <w:rFonts w:ascii="Times New Roman" w:hAnsi="Times New Roman" w:cs="Times New Roman"/>
          <w:sz w:val="28"/>
          <w:szCs w:val="28"/>
          <w:lang w:val="uk-UA"/>
        </w:rPr>
        <w:t xml:space="preserve"> Іншими словами, «подивимось» на цю структуру вздовж прямої 2-3 (рис.1-Б). Отримана проекція буде мати вид, зображений на рисунку 1-В. Знайдемо кут між прямими 1-2 та 3-4, відраховуючи його від прямої 1-2. Позитивним будемо вважати напрям проти часової стрілки. Таким чином, значення кута буде знаходитися в межах від -180º до 180º. Зазначений на рисунку 1-В кут α є торсійним для точок 1, 2, 3, 4.</w:t>
      </w:r>
    </w:p>
    <w:p w:rsidR="00533AC3" w:rsidRDefault="00533AC3" w:rsidP="00533AC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33AC3" w:rsidRDefault="00533AC3" w:rsidP="001D41CE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33AC3" w:rsidRPr="001D41CE" w:rsidRDefault="00533AC3" w:rsidP="00533AC3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33AC3" w:rsidRDefault="000E709E" w:rsidP="000E709E">
      <w:pPr>
        <w:spacing w:after="0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750BF1C2" wp14:editId="66468CCC">
            <wp:extent cx="1407398" cy="1063256"/>
            <wp:effectExtent l="0" t="0" r="2540" b="3810"/>
            <wp:docPr id="4" name="Рисунок 4" descr="http://kodomo.fbb.msu.ru/~bnagaev/Term1/pdb/6_pdb_1jcc_torsion/torsion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kodomo.fbb.msu.ru/~bnagaev/Term1/pdb/6_pdb_1jcc_torsion/torsion1.g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294" cy="1063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uk-UA"/>
        </w:rPr>
        <w:tab/>
      </w:r>
      <w:r>
        <w:rPr>
          <w:lang w:val="uk-UA"/>
        </w:rPr>
        <w:tab/>
      </w:r>
      <w:r>
        <w:rPr>
          <w:noProof/>
          <w:lang w:eastAsia="ru-RU"/>
        </w:rPr>
        <w:drawing>
          <wp:inline distT="0" distB="0" distL="0" distR="0" wp14:anchorId="3B94488C" wp14:editId="42B005EA">
            <wp:extent cx="1407600" cy="1062000"/>
            <wp:effectExtent l="0" t="0" r="2540" b="5080"/>
            <wp:docPr id="5" name="Рисунок 5" descr="http://kodomo.fbb.msu.ru/~bnagaev/Term1/pdb/6_pdb_1jcc_torsion/torsion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kodomo.fbb.msu.ru/~bnagaev/Term1/pdb/6_pdb_1jcc_torsion/torsion2.gif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600" cy="10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uk-UA"/>
        </w:rPr>
        <w:tab/>
      </w:r>
      <w:r>
        <w:rPr>
          <w:lang w:val="uk-UA"/>
        </w:rPr>
        <w:tab/>
      </w:r>
      <w:r>
        <w:rPr>
          <w:noProof/>
          <w:lang w:eastAsia="ru-RU"/>
        </w:rPr>
        <w:drawing>
          <wp:inline distT="0" distB="0" distL="0" distR="0" wp14:anchorId="75DFC0CA" wp14:editId="23F3FCF8">
            <wp:extent cx="1407600" cy="1062000"/>
            <wp:effectExtent l="0" t="0" r="2540" b="5080"/>
            <wp:docPr id="6" name="Рисунок 6" descr="http://kodomo.fbb.msu.ru/~bnagaev/Term1/pdb/6_pdb_1jcc_torsion/torsion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kodomo.fbb.msu.ru/~bnagaev/Term1/pdb/6_pdb_1jcc_torsion/torsion3.gif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600" cy="10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AC3" w:rsidRDefault="00533AC3" w:rsidP="00533AC3">
      <w:pPr>
        <w:spacing w:after="0"/>
        <w:ind w:left="708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А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  Б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>В</w:t>
      </w:r>
      <w:r w:rsidR="000E709E">
        <w:rPr>
          <w:rFonts w:ascii="Arial" w:hAnsi="Arial" w:cs="Arial"/>
          <w:color w:val="000000"/>
        </w:rPr>
        <w:br/>
      </w:r>
    </w:p>
    <w:p w:rsidR="00533AC3" w:rsidRDefault="00004272" w:rsidP="00533AC3">
      <w:pPr>
        <w:spacing w:after="0"/>
        <w:ind w:left="708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0E709E">
        <w:rPr>
          <w:rFonts w:ascii="Times New Roman" w:hAnsi="Times New Roman" w:cs="Times New Roman"/>
          <w:sz w:val="28"/>
          <w:szCs w:val="28"/>
          <w:lang w:val="uk-UA"/>
        </w:rPr>
        <w:t>1. Пояснення щодо поняття торсійного кута.</w:t>
      </w:r>
      <w:r w:rsidR="00533AC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533AC3" w:rsidRDefault="00533AC3" w:rsidP="00533AC3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33AC3" w:rsidRDefault="008503D2" w:rsidP="00533AC3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Таким чином, в шестичленному циклі можна зазначити шість торсійних кутів, значення яких можуть бути виміряні. Традиційно, аналіз абсолютних значень цих кутів і їх знаків використовувався для того, щоб охарактеризувати форму циклу. Але такий метод був досить неоднозначним в багатьох випадках, тому що крім п</w:t>
      </w:r>
      <w:r w:rsidRPr="008503D2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  <w:lang w:val="uk-UA"/>
        </w:rPr>
        <w:t>яти «чистих» форм існує безліч</w:t>
      </w:r>
      <w:r w:rsidRPr="008503D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«змішаних» (проміжних) форм. Крім того, аналіз торсійних кутів не давав можливості порівняти форму різних циклів</w:t>
      </w:r>
    </w:p>
    <w:p w:rsidR="008503D2" w:rsidRDefault="008503D2" w:rsidP="00533AC3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Тому було запропоновано цілий ряд методів кількісного опису форми циклів.</w:t>
      </w:r>
    </w:p>
    <w:p w:rsidR="008503D2" w:rsidRPr="0044143A" w:rsidRDefault="008503D2" w:rsidP="00533AC3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E709E" w:rsidRDefault="008503D2" w:rsidP="00C62C65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4143A">
        <w:rPr>
          <w:rFonts w:ascii="Times New Roman" w:hAnsi="Times New Roman" w:cs="Times New Roman"/>
          <w:b/>
          <w:sz w:val="28"/>
          <w:szCs w:val="28"/>
          <w:lang w:val="uk-UA"/>
        </w:rPr>
        <w:t>1.2.2.</w:t>
      </w:r>
      <w:r w:rsidR="00C62C65">
        <w:rPr>
          <w:rFonts w:ascii="Times New Roman" w:hAnsi="Times New Roman" w:cs="Times New Roman"/>
          <w:b/>
          <w:sz w:val="28"/>
          <w:szCs w:val="28"/>
          <w:lang w:val="uk-UA"/>
        </w:rPr>
        <w:t>Кількісний підхід</w:t>
      </w:r>
    </w:p>
    <w:p w:rsidR="00C62C65" w:rsidRDefault="00C62C65" w:rsidP="00C62C65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5200F" w:rsidRDefault="00C62C65" w:rsidP="00C62C65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Починаючи з 1947 року пропонувалися різні методи опису форми циклів. Метою цих методів було розробити якусь систему, яка б характеризувала форму циклу мінімальним числом параметрів і описати деформацію циклічних фрагментів величинами, які б можна було порівнювати. Перший такий метод було розроблено тільки в 1975 роц</w:t>
      </w:r>
      <w:r w:rsidR="00A5200F">
        <w:rPr>
          <w:rFonts w:ascii="Times New Roman" w:hAnsi="Times New Roman" w:cs="Times New Roman"/>
          <w:sz w:val="28"/>
          <w:szCs w:val="28"/>
          <w:lang w:val="uk-UA"/>
        </w:rPr>
        <w:t xml:space="preserve">і Кремером та Поплом </w:t>
      </w:r>
      <w:r w:rsidR="00A5200F" w:rsidRPr="00A5200F">
        <w:rPr>
          <w:rFonts w:ascii="Times New Roman" w:hAnsi="Times New Roman" w:cs="Times New Roman"/>
          <w:sz w:val="28"/>
          <w:szCs w:val="28"/>
          <w:lang w:val="uk-UA"/>
        </w:rPr>
        <w:t>[3]</w:t>
      </w:r>
      <w:r w:rsidR="00A5200F">
        <w:rPr>
          <w:rFonts w:ascii="Times New Roman" w:hAnsi="Times New Roman" w:cs="Times New Roman"/>
          <w:sz w:val="28"/>
          <w:szCs w:val="28"/>
          <w:lang w:val="uk-UA"/>
        </w:rPr>
        <w:t xml:space="preserve">. В основі цього методу лежав підхід, що базувався на обчисленні параметрів складчатості. Ці параметри розраховувалися з відхилених атомів від певним чином проведеної середньої площини (Рис. 2). </w:t>
      </w:r>
    </w:p>
    <w:p w:rsidR="00A5200F" w:rsidRDefault="00A5200F" w:rsidP="00A5200F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23C8C09" wp14:editId="47D51C39">
            <wp:extent cx="3965944" cy="2613754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9861" cy="2616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6F47" w:rsidRDefault="00A5200F" w:rsidP="00F66F4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</w:t>
      </w:r>
      <w:r w:rsidR="00004272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2. Величини, на яких базується обчислення параметрів складчатості: а) загальний вид циклу;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  <w:lang w:val="uk-UA"/>
        </w:rPr>
        <w:t>) значення торсійних кутів; с) відхилення атомів від проведеної середньої площини.</w:t>
      </w:r>
    </w:p>
    <w:p w:rsidR="00C62C65" w:rsidRDefault="00F66F47" w:rsidP="00F66F47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сновною перевагою запропонованого методу було те, що замість шістьох торсійних кутів форма циклу описувала трьома параметрами складчатості. Але ц</w:t>
      </w:r>
      <w:r w:rsidR="00A5200F">
        <w:rPr>
          <w:rFonts w:ascii="Times New Roman" w:hAnsi="Times New Roman" w:cs="Times New Roman"/>
          <w:sz w:val="28"/>
          <w:szCs w:val="28"/>
          <w:lang w:val="uk-UA"/>
        </w:rPr>
        <w:t>ей метод мав певні недоліки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користання параметрів Кремера і Попла для оцінки форми циклів зі значно різними довжинами зв</w:t>
      </w:r>
      <w:r w:rsidRPr="00EC293D">
        <w:rPr>
          <w:rFonts w:ascii="Times New Roman" w:hAnsi="Times New Roman" w:cs="Times New Roman"/>
          <w:sz w:val="28"/>
          <w:szCs w:val="28"/>
          <w:lang w:val="uk-UA"/>
        </w:rPr>
        <w:t>’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язків та валентних кутів часто приводило до висновків, які не співвідносилися з іншими прийнятими в стереохімії критеріями. </w:t>
      </w:r>
      <w:r w:rsidR="00EC293D">
        <w:rPr>
          <w:rFonts w:ascii="Times New Roman" w:hAnsi="Times New Roman" w:cs="Times New Roman"/>
          <w:sz w:val="28"/>
          <w:szCs w:val="28"/>
          <w:lang w:val="uk-UA"/>
        </w:rPr>
        <w:t>Спроби введення різного роду нормувальних процедур в метод Кремера</w:t>
      </w:r>
      <w:r w:rsidR="004912A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EC293D">
        <w:rPr>
          <w:rFonts w:ascii="Times New Roman" w:hAnsi="Times New Roman" w:cs="Times New Roman"/>
          <w:sz w:val="28"/>
          <w:szCs w:val="28"/>
          <w:lang w:val="uk-UA"/>
        </w:rPr>
        <w:t xml:space="preserve">Попла не дали задовільних результатів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Це призвело до того, що в 1980 </w:t>
      </w:r>
      <w:r w:rsidR="00FC21AE">
        <w:rPr>
          <w:rFonts w:ascii="Times New Roman" w:hAnsi="Times New Roman" w:cs="Times New Roman"/>
          <w:sz w:val="28"/>
          <w:szCs w:val="28"/>
          <w:lang w:val="uk-UA"/>
        </w:rPr>
        <w:t xml:space="preserve">році </w:t>
      </w:r>
      <w:proofErr w:type="spellStart"/>
      <w:r w:rsidR="00FC21AE">
        <w:rPr>
          <w:rFonts w:ascii="Times New Roman" w:hAnsi="Times New Roman" w:cs="Times New Roman"/>
          <w:sz w:val="28"/>
          <w:szCs w:val="28"/>
          <w:lang w:val="uk-UA"/>
        </w:rPr>
        <w:t>Зефіров</w:t>
      </w:r>
      <w:proofErr w:type="spellEnd"/>
      <w:r w:rsidR="00FC21AE">
        <w:rPr>
          <w:rFonts w:ascii="Times New Roman" w:hAnsi="Times New Roman" w:cs="Times New Roman"/>
          <w:sz w:val="28"/>
          <w:szCs w:val="28"/>
          <w:lang w:val="uk-UA"/>
        </w:rPr>
        <w:t xml:space="preserve"> та П</w:t>
      </w:r>
      <w:r w:rsidR="00FC21AE">
        <w:rPr>
          <w:rFonts w:ascii="Times New Roman" w:hAnsi="Times New Roman" w:cs="Times New Roman"/>
          <w:sz w:val="28"/>
          <w:szCs w:val="28"/>
          <w:lang w:val="en-US"/>
        </w:rPr>
        <w:t>a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люлін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запропонували свій метод розрахунку параметрів складчатості </w:t>
      </w:r>
      <w:r w:rsidRPr="00EC293D">
        <w:rPr>
          <w:rFonts w:ascii="Times New Roman" w:hAnsi="Times New Roman" w:cs="Times New Roman"/>
          <w:sz w:val="28"/>
          <w:szCs w:val="28"/>
          <w:lang w:val="uk-UA"/>
        </w:rPr>
        <w:t>[4]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який було вдосконалено в 1990 році за участю третього автора, Дашевської Е.Е. </w:t>
      </w:r>
      <w:r w:rsidRPr="00F66F47">
        <w:rPr>
          <w:rFonts w:ascii="Times New Roman" w:hAnsi="Times New Roman" w:cs="Times New Roman"/>
          <w:sz w:val="28"/>
          <w:szCs w:val="28"/>
        </w:rPr>
        <w:t>[1]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EC293D" w:rsidRDefault="00EC293D" w:rsidP="00F66F47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результаті обчислень </w:t>
      </w:r>
      <w:r w:rsidR="004912AF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024DE4">
        <w:rPr>
          <w:rFonts w:ascii="Times New Roman" w:hAnsi="Times New Roman" w:cs="Times New Roman"/>
          <w:sz w:val="28"/>
          <w:szCs w:val="28"/>
          <w:lang w:val="uk-UA"/>
        </w:rPr>
        <w:t>етодом Зефірова-Па</w:t>
      </w:r>
      <w:r w:rsidR="004912AF">
        <w:rPr>
          <w:rFonts w:ascii="Times New Roman" w:hAnsi="Times New Roman" w:cs="Times New Roman"/>
          <w:sz w:val="28"/>
          <w:szCs w:val="28"/>
          <w:lang w:val="uk-UA"/>
        </w:rPr>
        <w:t>люліна-Дашевської</w:t>
      </w:r>
      <w:r w:rsidR="00D27B05">
        <w:rPr>
          <w:rFonts w:ascii="Times New Roman" w:hAnsi="Times New Roman" w:cs="Times New Roman"/>
          <w:sz w:val="28"/>
          <w:szCs w:val="28"/>
          <w:lang w:val="uk-UA"/>
        </w:rPr>
        <w:t xml:space="preserve"> отримують три параметри:</w:t>
      </w:r>
    </w:p>
    <w:p w:rsidR="00D27B05" w:rsidRDefault="00D27B05" w:rsidP="00D27B0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D27B05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>
        <w:rPr>
          <w:rFonts w:ascii="Times New Roman" w:hAnsi="Times New Roman" w:cs="Times New Roman"/>
          <w:sz w:val="28"/>
          <w:szCs w:val="28"/>
          <w:lang w:val="uk-UA"/>
        </w:rPr>
        <w:t>показник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 непланарності циклу;</w:t>
      </w:r>
    </w:p>
    <w:p w:rsidR="00D27B05" w:rsidRDefault="00D27B05" w:rsidP="00D27B0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Θ, ψ – полярні кути.</w:t>
      </w:r>
    </w:p>
    <w:p w:rsidR="00D27B05" w:rsidRDefault="00D27B05" w:rsidP="00D27B05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D27B05" w:rsidRDefault="00D27B05" w:rsidP="00D27B05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Співвідношення між двома полярними кутами дозволяє ідентифікувати форму циклу (Рис.3</w:t>
      </w:r>
      <w:r w:rsidR="00864A63">
        <w:rPr>
          <w:rFonts w:ascii="Times New Roman" w:hAnsi="Times New Roman" w:cs="Times New Roman"/>
          <w:sz w:val="28"/>
          <w:szCs w:val="28"/>
          <w:lang w:val="uk-UA"/>
        </w:rPr>
        <w:t>, табл. 2</w:t>
      </w:r>
      <w:r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D27B05" w:rsidRDefault="00D27B05" w:rsidP="00D27B05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27B05" w:rsidRDefault="00D27B05" w:rsidP="00D27B05">
      <w:pPr>
        <w:spacing w:after="0"/>
        <w:jc w:val="both"/>
      </w:pPr>
      <w:r>
        <w:rPr>
          <w:noProof/>
          <w:lang w:eastAsia="ru-RU"/>
        </w:rPr>
        <w:lastRenderedPageBreak/>
        <w:drawing>
          <wp:inline distT="0" distB="0" distL="0" distR="0" wp14:anchorId="55A88036" wp14:editId="3C4B78BA">
            <wp:extent cx="2788013" cy="2509284"/>
            <wp:effectExtent l="0" t="0" r="0" b="571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33" r="68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013" cy="2509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36633AA2" wp14:editId="17CD2222">
            <wp:extent cx="3285461" cy="2534457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5461" cy="25344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7B05" w:rsidRDefault="00D27B05" w:rsidP="00D27B05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А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 Б</w:t>
      </w:r>
    </w:p>
    <w:p w:rsidR="00D27B05" w:rsidRDefault="00D27B05" w:rsidP="00D27B05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D27B05" w:rsidRDefault="00D27B05" w:rsidP="00D27B05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</w:t>
      </w:r>
      <w:r w:rsidR="00004272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3. А - сфера, побудована в параметрах складчатості для шестичленних циклів; Б - зріз сфери по екватору.</w:t>
      </w:r>
    </w:p>
    <w:p w:rsidR="00864A63" w:rsidRDefault="00864A63" w:rsidP="00864A63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27B05" w:rsidRPr="00864A63" w:rsidRDefault="00864A63" w:rsidP="00D27B05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64A63">
        <w:rPr>
          <w:rFonts w:ascii="Times New Roman" w:hAnsi="Times New Roman" w:cs="Times New Roman"/>
          <w:sz w:val="28"/>
          <w:szCs w:val="28"/>
          <w:u w:val="single"/>
          <w:lang w:val="uk-UA"/>
        </w:rPr>
        <w:t>Таблиця 2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піввідношення полярних кутів, що відповідає певним формам циклу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D27B05" w:rsidRPr="00864A63" w:rsidTr="00F90EA7">
        <w:trPr>
          <w:jc w:val="center"/>
        </w:trPr>
        <w:tc>
          <w:tcPr>
            <w:tcW w:w="3285" w:type="dxa"/>
            <w:shd w:val="clear" w:color="auto" w:fill="auto"/>
          </w:tcPr>
          <w:p w:rsidR="00D27B05" w:rsidRPr="00D27B05" w:rsidRDefault="00D27B05" w:rsidP="008E2DB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27B0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Форма циклу</w:t>
            </w:r>
          </w:p>
        </w:tc>
        <w:tc>
          <w:tcPr>
            <w:tcW w:w="3285" w:type="dxa"/>
            <w:shd w:val="clear" w:color="auto" w:fill="auto"/>
          </w:tcPr>
          <w:p w:rsidR="00D27B05" w:rsidRPr="00864A63" w:rsidRDefault="00D27B05" w:rsidP="008E2D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27B05">
              <w:rPr>
                <w:rFonts w:ascii="Times New Roman" w:hAnsi="Times New Roman" w:cs="Times New Roman"/>
                <w:sz w:val="28"/>
                <w:szCs w:val="28"/>
              </w:rPr>
              <w:t>Θ</w:t>
            </w:r>
          </w:p>
        </w:tc>
        <w:tc>
          <w:tcPr>
            <w:tcW w:w="3285" w:type="dxa"/>
            <w:shd w:val="clear" w:color="auto" w:fill="auto"/>
          </w:tcPr>
          <w:p w:rsidR="00D27B05" w:rsidRPr="00864A63" w:rsidRDefault="00D27B05" w:rsidP="008E2D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27B0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Ψ</w:t>
            </w:r>
          </w:p>
        </w:tc>
      </w:tr>
      <w:tr w:rsidR="00D27B05" w:rsidRPr="00864A63" w:rsidTr="00F90EA7">
        <w:trPr>
          <w:jc w:val="center"/>
        </w:trPr>
        <w:tc>
          <w:tcPr>
            <w:tcW w:w="3285" w:type="dxa"/>
            <w:shd w:val="clear" w:color="auto" w:fill="auto"/>
          </w:tcPr>
          <w:p w:rsidR="00D27B05" w:rsidRPr="00D27B05" w:rsidRDefault="00D27B05" w:rsidP="008E2DB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27B0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ісло</w:t>
            </w:r>
          </w:p>
        </w:tc>
        <w:tc>
          <w:tcPr>
            <w:tcW w:w="3285" w:type="dxa"/>
            <w:shd w:val="clear" w:color="auto" w:fill="auto"/>
          </w:tcPr>
          <w:p w:rsidR="00D27B05" w:rsidRPr="00864A63" w:rsidRDefault="00D27B05" w:rsidP="00D27B05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64A6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0 </w:t>
            </w:r>
            <w:r w:rsidRPr="00D27B0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бо</w:t>
            </w:r>
            <w:r w:rsidRPr="00864A6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180</w:t>
            </w:r>
          </w:p>
        </w:tc>
        <w:tc>
          <w:tcPr>
            <w:tcW w:w="3285" w:type="dxa"/>
            <w:shd w:val="clear" w:color="auto" w:fill="auto"/>
          </w:tcPr>
          <w:p w:rsidR="00D27B05" w:rsidRPr="00864A63" w:rsidRDefault="00D27B05" w:rsidP="008E2D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64A6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  <w:tr w:rsidR="00D27B05" w:rsidRPr="00D27B05" w:rsidTr="00F90EA7">
        <w:trPr>
          <w:jc w:val="center"/>
        </w:trPr>
        <w:tc>
          <w:tcPr>
            <w:tcW w:w="3285" w:type="dxa"/>
            <w:shd w:val="clear" w:color="auto" w:fill="auto"/>
          </w:tcPr>
          <w:p w:rsidR="00D27B05" w:rsidRPr="00D27B05" w:rsidRDefault="00D27B05" w:rsidP="008E2DB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27B0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анна</w:t>
            </w:r>
          </w:p>
        </w:tc>
        <w:tc>
          <w:tcPr>
            <w:tcW w:w="3285" w:type="dxa"/>
            <w:shd w:val="clear" w:color="auto" w:fill="auto"/>
          </w:tcPr>
          <w:p w:rsidR="00D27B05" w:rsidRPr="00864A63" w:rsidRDefault="00D27B05" w:rsidP="008E2D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64A6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3285" w:type="dxa"/>
            <w:shd w:val="clear" w:color="auto" w:fill="auto"/>
          </w:tcPr>
          <w:p w:rsidR="00D27B05" w:rsidRPr="00D27B05" w:rsidRDefault="00D27B05" w:rsidP="008E2D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64A6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 60, 120, 180</w:t>
            </w:r>
            <w:r w:rsidRPr="00D27B05">
              <w:rPr>
                <w:rFonts w:ascii="Times New Roman" w:hAnsi="Times New Roman" w:cs="Times New Roman"/>
                <w:sz w:val="28"/>
                <w:szCs w:val="28"/>
              </w:rPr>
              <w:t>, 240, 300</w:t>
            </w:r>
          </w:p>
        </w:tc>
      </w:tr>
      <w:tr w:rsidR="00D27B05" w:rsidRPr="00D27B05" w:rsidTr="00F90EA7">
        <w:trPr>
          <w:jc w:val="center"/>
        </w:trPr>
        <w:tc>
          <w:tcPr>
            <w:tcW w:w="3285" w:type="dxa"/>
            <w:shd w:val="clear" w:color="auto" w:fill="auto"/>
          </w:tcPr>
          <w:p w:rsidR="00D27B05" w:rsidRPr="00D27B05" w:rsidRDefault="00D27B05" w:rsidP="008E2DB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27B0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віст-ванна</w:t>
            </w:r>
          </w:p>
        </w:tc>
        <w:tc>
          <w:tcPr>
            <w:tcW w:w="3285" w:type="dxa"/>
            <w:shd w:val="clear" w:color="auto" w:fill="auto"/>
          </w:tcPr>
          <w:p w:rsidR="00D27B05" w:rsidRPr="00D27B05" w:rsidRDefault="00D27B05" w:rsidP="008E2D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7B05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3285" w:type="dxa"/>
            <w:shd w:val="clear" w:color="auto" w:fill="auto"/>
          </w:tcPr>
          <w:p w:rsidR="00D27B05" w:rsidRPr="00D27B05" w:rsidRDefault="00D27B05" w:rsidP="008E2D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7B05">
              <w:rPr>
                <w:rFonts w:ascii="Times New Roman" w:hAnsi="Times New Roman" w:cs="Times New Roman"/>
                <w:sz w:val="28"/>
                <w:szCs w:val="28"/>
              </w:rPr>
              <w:t>30, 90, 150, 210, 270, 330</w:t>
            </w:r>
          </w:p>
        </w:tc>
      </w:tr>
      <w:tr w:rsidR="00D27B05" w:rsidRPr="00D27B05" w:rsidTr="00F90EA7">
        <w:trPr>
          <w:jc w:val="center"/>
        </w:trPr>
        <w:tc>
          <w:tcPr>
            <w:tcW w:w="3285" w:type="dxa"/>
            <w:shd w:val="clear" w:color="auto" w:fill="auto"/>
          </w:tcPr>
          <w:p w:rsidR="00D27B05" w:rsidRPr="00D27B05" w:rsidRDefault="00D27B05" w:rsidP="008E2DB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27B0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офа</w:t>
            </w:r>
          </w:p>
        </w:tc>
        <w:tc>
          <w:tcPr>
            <w:tcW w:w="3285" w:type="dxa"/>
            <w:shd w:val="clear" w:color="auto" w:fill="auto"/>
          </w:tcPr>
          <w:p w:rsidR="00D27B05" w:rsidRPr="00D27B05" w:rsidRDefault="00D27B05" w:rsidP="008E2D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7B05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3285" w:type="dxa"/>
            <w:shd w:val="clear" w:color="auto" w:fill="auto"/>
          </w:tcPr>
          <w:p w:rsidR="00D27B05" w:rsidRPr="00D27B05" w:rsidRDefault="00D27B05" w:rsidP="008E2D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7B05">
              <w:rPr>
                <w:rFonts w:ascii="Times New Roman" w:hAnsi="Times New Roman" w:cs="Times New Roman"/>
                <w:sz w:val="28"/>
                <w:szCs w:val="28"/>
              </w:rPr>
              <w:t>0, 60, 120, 180, 240, 300</w:t>
            </w:r>
          </w:p>
        </w:tc>
      </w:tr>
      <w:tr w:rsidR="00D27B05" w:rsidRPr="00D27B05" w:rsidTr="00F90EA7">
        <w:trPr>
          <w:jc w:val="center"/>
        </w:trPr>
        <w:tc>
          <w:tcPr>
            <w:tcW w:w="3285" w:type="dxa"/>
            <w:shd w:val="clear" w:color="auto" w:fill="auto"/>
          </w:tcPr>
          <w:p w:rsidR="00D27B05" w:rsidRPr="00D27B05" w:rsidRDefault="00D27B05" w:rsidP="008E2DB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27B0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півкрісло</w:t>
            </w:r>
          </w:p>
        </w:tc>
        <w:tc>
          <w:tcPr>
            <w:tcW w:w="3285" w:type="dxa"/>
            <w:shd w:val="clear" w:color="auto" w:fill="auto"/>
          </w:tcPr>
          <w:p w:rsidR="00D27B05" w:rsidRPr="00D27B05" w:rsidRDefault="00D27B05" w:rsidP="008E2D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7B05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3285" w:type="dxa"/>
            <w:shd w:val="clear" w:color="auto" w:fill="auto"/>
          </w:tcPr>
          <w:p w:rsidR="00D27B05" w:rsidRPr="00D27B05" w:rsidRDefault="00D27B05" w:rsidP="008E2D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7B05">
              <w:rPr>
                <w:rFonts w:ascii="Times New Roman" w:hAnsi="Times New Roman" w:cs="Times New Roman"/>
                <w:sz w:val="28"/>
                <w:szCs w:val="28"/>
              </w:rPr>
              <w:t>30, 90, 150, 210, 270, 330</w:t>
            </w:r>
          </w:p>
        </w:tc>
      </w:tr>
    </w:tbl>
    <w:p w:rsidR="00D35744" w:rsidRDefault="00D35744" w:rsidP="00864A63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35744" w:rsidRDefault="00D35744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1C6EBC" w:rsidRDefault="00864A63" w:rsidP="00864A63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РОЗДІЛ 2</w:t>
      </w:r>
    </w:p>
    <w:p w:rsidR="00864A63" w:rsidRDefault="00864A63" w:rsidP="00864A63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64A63" w:rsidRDefault="00864A63" w:rsidP="00864A63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СТВОРЕННЯ ПРОГРАМНОГО ПРОДУКТУ ДЛЯ ОБЧИСЛЕННЯ ПАРАМЕТРІВ СКЛАДЧАТОСТІ</w:t>
      </w:r>
    </w:p>
    <w:p w:rsidR="00864A63" w:rsidRDefault="00864A63" w:rsidP="00864A63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64A63" w:rsidRDefault="00864A63" w:rsidP="00864A63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2.1.Математичний апарат, що лежить в основі обчислень</w:t>
      </w:r>
    </w:p>
    <w:p w:rsidR="00416196" w:rsidRDefault="00416196" w:rsidP="00864A6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824D59">
        <w:rPr>
          <w:rFonts w:ascii="Times New Roman" w:hAnsi="Times New Roman" w:cs="Times New Roman"/>
          <w:sz w:val="28"/>
          <w:szCs w:val="28"/>
          <w:lang w:val="uk-UA"/>
        </w:rPr>
        <w:t>Для того, щоб створити найбільш оптимізований програмний продукт</w:t>
      </w:r>
      <w:r>
        <w:rPr>
          <w:rFonts w:ascii="Times New Roman" w:hAnsi="Times New Roman" w:cs="Times New Roman"/>
          <w:sz w:val="28"/>
          <w:szCs w:val="28"/>
          <w:lang w:val="uk-UA"/>
        </w:rPr>
        <w:t>, як</w:t>
      </w:r>
      <w:r w:rsidR="00824D59">
        <w:rPr>
          <w:rFonts w:ascii="Times New Roman" w:hAnsi="Times New Roman" w:cs="Times New Roman"/>
          <w:sz w:val="28"/>
          <w:szCs w:val="28"/>
          <w:lang w:val="uk-UA"/>
        </w:rPr>
        <w:t>и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бчислю</w:t>
      </w:r>
      <w:r w:rsidR="00824D59">
        <w:rPr>
          <w:rFonts w:ascii="Times New Roman" w:hAnsi="Times New Roman" w:cs="Times New Roman"/>
          <w:sz w:val="28"/>
          <w:szCs w:val="28"/>
          <w:lang w:val="uk-UA"/>
        </w:rPr>
        <w:t>є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ар</w:t>
      </w:r>
      <w:r w:rsidR="00824D59">
        <w:rPr>
          <w:rFonts w:ascii="Times New Roman" w:hAnsi="Times New Roman" w:cs="Times New Roman"/>
          <w:sz w:val="28"/>
          <w:szCs w:val="28"/>
          <w:lang w:val="uk-UA"/>
        </w:rPr>
        <w:t>аметри складчатості та не дає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ідхилень, було порівняно математичний апарат, що був закладений у метод Кремера-Попла </w:t>
      </w:r>
      <w:r w:rsidRPr="00416196">
        <w:rPr>
          <w:rFonts w:ascii="Times New Roman" w:hAnsi="Times New Roman" w:cs="Times New Roman"/>
          <w:sz w:val="28"/>
          <w:szCs w:val="28"/>
        </w:rPr>
        <w:t>[3]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у метод Зефірова-Палюліна-Дашевської</w:t>
      </w:r>
      <w:r w:rsidRPr="00416196">
        <w:rPr>
          <w:rFonts w:ascii="Times New Roman" w:hAnsi="Times New Roman" w:cs="Times New Roman"/>
          <w:sz w:val="28"/>
          <w:szCs w:val="28"/>
        </w:rPr>
        <w:t xml:space="preserve"> [1]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 </w:t>
      </w:r>
    </w:p>
    <w:p w:rsidR="004F1D5F" w:rsidRDefault="00824D59" w:rsidP="00864A6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В основу методу Кремера-Попла було закладено підхід, в рамках якого через всі атоми циклу проводилас</w:t>
      </w:r>
      <w:r w:rsidR="00024DE4">
        <w:rPr>
          <w:rFonts w:ascii="Times New Roman" w:hAnsi="Times New Roman" w:cs="Times New Roman"/>
          <w:sz w:val="28"/>
          <w:szCs w:val="28"/>
          <w:lang w:val="uk-UA"/>
        </w:rPr>
        <w:t>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ередньоквадратична площина. Положення кожного з атомів могло співпадати з однією точкою цієї площини або відхилятися від неї. Система координат вибиралася таким чином, щоб вісь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була перпендикулярна середній площині циклу. Тоді для атомів, що належали площині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F1D5F">
        <w:rPr>
          <w:rFonts w:ascii="Times New Roman" w:hAnsi="Times New Roman" w:cs="Times New Roman"/>
          <w:sz w:val="28"/>
          <w:szCs w:val="28"/>
          <w:lang w:val="uk-UA"/>
        </w:rPr>
        <w:t>=0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а для всіх інших атомів циклу </w:t>
      </w:r>
      <w:r w:rsidR="004F1D5F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4F1D5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="004F1D5F">
        <w:rPr>
          <w:rFonts w:ascii="Times New Roman" w:hAnsi="Times New Roman" w:cs="Times New Roman"/>
          <w:sz w:val="28"/>
          <w:szCs w:val="28"/>
          <w:lang w:val="uk-UA"/>
        </w:rPr>
        <w:t xml:space="preserve"> відображувало відхилення від середньої площини і розраховувалося. При цьому приймалося до уваги, що сума</w:t>
      </w:r>
      <w:r w:rsidR="004F1D5F" w:rsidRPr="004F1D5F">
        <w:rPr>
          <w:rFonts w:ascii="Times New Roman" w:hAnsi="Times New Roman" w:cs="Times New Roman"/>
          <w:sz w:val="28"/>
          <w:szCs w:val="28"/>
        </w:rPr>
        <w:t xml:space="preserve"> </w:t>
      </w:r>
      <w:r w:rsidR="004F1D5F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4F1D5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="004F1D5F">
        <w:rPr>
          <w:rFonts w:ascii="Times New Roman" w:hAnsi="Times New Roman" w:cs="Times New Roman"/>
          <w:sz w:val="28"/>
          <w:szCs w:val="28"/>
          <w:lang w:val="uk-UA"/>
        </w:rPr>
        <w:t>, розрах</w:t>
      </w:r>
      <w:r w:rsidR="002874A6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4F1D5F">
        <w:rPr>
          <w:rFonts w:ascii="Times New Roman" w:hAnsi="Times New Roman" w:cs="Times New Roman"/>
          <w:sz w:val="28"/>
          <w:szCs w:val="28"/>
          <w:lang w:val="uk-UA"/>
        </w:rPr>
        <w:t>ваних для всіх атомів циклу, має дорівнювати нулю.</w:t>
      </w:r>
    </w:p>
    <w:p w:rsidR="004F1D5F" w:rsidRPr="004C5173" w:rsidRDefault="004F1D5F" w:rsidP="00864A6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Для шестичленних циклів (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4F1D5F">
        <w:rPr>
          <w:rFonts w:ascii="Times New Roman" w:hAnsi="Times New Roman" w:cs="Times New Roman"/>
          <w:sz w:val="28"/>
          <w:szCs w:val="28"/>
          <w:lang w:val="uk-UA"/>
        </w:rPr>
        <w:t>=6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ожна обчислити амплітуду відхилення </w:t>
      </w:r>
      <w:r w:rsidRPr="004F1D5F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4F1D5F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4F1D5F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4F1D5F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4F1D5F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4F1D5F">
        <w:rPr>
          <w:rFonts w:ascii="Times New Roman" w:hAnsi="Times New Roman" w:cs="Times New Roman"/>
          <w:sz w:val="28"/>
          <w:szCs w:val="28"/>
          <w:lang w:val="uk-UA"/>
        </w:rPr>
        <w:t xml:space="preserve">≥0)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 фазовий кут </w:t>
      </w:r>
      <w:r w:rsidRPr="004F1D5F">
        <w:rPr>
          <w:rFonts w:ascii="Times New Roman" w:hAnsi="Times New Roman" w:cs="Times New Roman"/>
          <w:i/>
          <w:sz w:val="28"/>
          <w:szCs w:val="28"/>
          <w:lang w:val="uk-UA"/>
        </w:rPr>
        <w:t>ϕ</w:t>
      </w:r>
      <w:r w:rsidRPr="004F1D5F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4F1D5F">
        <w:rPr>
          <w:rFonts w:ascii="Times New Roman" w:hAnsi="Times New Roman" w:cs="Times New Roman"/>
          <w:sz w:val="28"/>
          <w:szCs w:val="28"/>
          <w:lang w:val="uk-UA"/>
        </w:rPr>
        <w:t xml:space="preserve"> (0</w:t>
      </w:r>
      <w:r>
        <w:rPr>
          <w:rFonts w:ascii="Times New Roman" w:hAnsi="Times New Roman" w:cs="Times New Roman"/>
          <w:sz w:val="28"/>
          <w:szCs w:val="28"/>
          <w:lang w:val="uk-UA"/>
        </w:rPr>
        <w:t>≤</w:t>
      </w:r>
      <w:r w:rsidR="002874A6" w:rsidRPr="002874A6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2874A6" w:rsidRPr="004F1D5F">
        <w:rPr>
          <w:rFonts w:ascii="Times New Roman" w:hAnsi="Times New Roman" w:cs="Times New Roman"/>
          <w:i/>
          <w:sz w:val="28"/>
          <w:szCs w:val="28"/>
          <w:lang w:val="uk-UA"/>
        </w:rPr>
        <w:t>ϕ</w:t>
      </w:r>
      <w:r w:rsidR="002874A6" w:rsidRPr="004F1D5F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="002874A6" w:rsidRPr="004F1D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˂</w:t>
      </w:r>
      <w:r w:rsidR="002874A6" w:rsidRPr="002874A6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2874A6">
        <w:rPr>
          <w:rFonts w:ascii="Times New Roman" w:hAnsi="Times New Roman" w:cs="Times New Roman"/>
          <w:sz w:val="28"/>
          <w:szCs w:val="28"/>
          <w:lang w:val="uk-UA"/>
        </w:rPr>
        <w:t xml:space="preserve">π), які і є параметрами складчатості в рамках методу </w:t>
      </w:r>
      <w:proofErr w:type="spellStart"/>
      <w:r w:rsidR="002874A6">
        <w:rPr>
          <w:rFonts w:ascii="Times New Roman" w:hAnsi="Times New Roman" w:cs="Times New Roman"/>
          <w:sz w:val="28"/>
          <w:szCs w:val="28"/>
          <w:lang w:val="uk-UA"/>
        </w:rPr>
        <w:t>Кремера-Попла</w:t>
      </w:r>
      <w:proofErr w:type="spellEnd"/>
      <w:r w:rsidR="002874A6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C3A68" w:rsidRPr="00F065C4" w:rsidRDefault="00D54324" w:rsidP="00864A6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func>
                <m:func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m</m:t>
                      </m:r>
                    </m:sub>
                  </m:sSub>
                </m:e>
              </m:func>
            </m:fName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)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</m:sup>
              </m:sSup>
            </m:e>
          </m:func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j=1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j</m:t>
                  </m:r>
                </m:sub>
              </m:sSub>
            </m:e>
          </m:nary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2πm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j-1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den>
                  </m:f>
                </m:e>
              </m:d>
            </m:e>
          </m:func>
        </m:oMath>
      </m:oMathPara>
    </w:p>
    <w:p w:rsidR="00824D59" w:rsidRPr="00F065C4" w:rsidRDefault="00D54324" w:rsidP="00F065C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m 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sub>
              </m:sSub>
            </m:e>
          </m:func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)</m:t>
              </m:r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sup>
          </m:sSup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j=1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j</m:t>
                  </m:r>
                </m:sub>
              </m:sSub>
            </m:e>
          </m:nary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2πm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j-1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den>
                  </m:f>
                </m:e>
              </m:d>
            </m:e>
          </m:func>
        </m:oMath>
      </m:oMathPara>
    </w:p>
    <w:p w:rsidR="002874A6" w:rsidRPr="004C5173" w:rsidRDefault="002874A6" w:rsidP="002874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икористовуючи розраховані параметри складчатості можна обчислити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кожного атома за рівняннями </w:t>
      </w:r>
    </w:p>
    <w:p w:rsidR="002874A6" w:rsidRPr="00A63F4B" w:rsidRDefault="00D54324" w:rsidP="00A63F4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=2</m:t>
              </m:r>
            </m:sub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-1)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sub>
              </m:sSub>
            </m:e>
          </m:nary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m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+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πm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j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den>
                  </m:f>
                </m:e>
              </m:d>
            </m:e>
          </m:func>
        </m:oMath>
      </m:oMathPara>
    </w:p>
    <w:p w:rsidR="002874A6" w:rsidRPr="00A63F4B" w:rsidRDefault="00D54324" w:rsidP="00A63F4B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j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m=2</m:t>
              </m:r>
            </m:sub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πm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j-1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den>
                      </m:f>
                    </m:e>
                  </m:d>
                </m:e>
              </m:func>
            </m:e>
          </m:nary>
          <m:r>
            <w:rPr>
              <w:rFonts w:ascii="Cambria Math" w:hAnsi="Cambria Math" w:cs="Times New Roman"/>
              <w:sz w:val="28"/>
              <w:szCs w:val="28"/>
            </w:rPr>
            <m:t xml:space="preserve">+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sup>
          </m:sSup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-1)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j-1</m:t>
              </m:r>
            </m:sup>
          </m:sSup>
        </m:oMath>
      </m:oMathPara>
    </w:p>
    <w:p w:rsidR="001C76A4" w:rsidRPr="004C5173" w:rsidRDefault="001C76A4" w:rsidP="001C76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уло введено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нормалізуючий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фактор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≥0), який отримав назву </w:t>
      </w:r>
      <w:r w:rsidR="00C42FBB">
        <w:rPr>
          <w:rFonts w:ascii="Times New Roman" w:hAnsi="Times New Roman" w:cs="Times New Roman"/>
          <w:sz w:val="28"/>
          <w:szCs w:val="28"/>
          <w:lang w:val="uk-UA"/>
        </w:rPr>
        <w:t>загальної амплітуди складчатості:</w:t>
      </w:r>
    </w:p>
    <w:p w:rsidR="001C76A4" w:rsidRPr="00A63F4B" w:rsidRDefault="00D54324" w:rsidP="00A63F4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j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= 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m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</m:e>
              </m:nary>
            </m:e>
          </m:nary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1C6EBC" w:rsidRDefault="00C42FBB" w:rsidP="006278F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278F3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278F3" w:rsidRPr="006278F3">
        <w:rPr>
          <w:rFonts w:ascii="Times New Roman" w:hAnsi="Times New Roman" w:cs="Times New Roman"/>
          <w:sz w:val="28"/>
          <w:szCs w:val="28"/>
          <w:lang w:val="uk-UA"/>
        </w:rPr>
        <w:t xml:space="preserve">Для шестичленних циклів </w:t>
      </w:r>
      <w:r w:rsidR="006278F3">
        <w:rPr>
          <w:rFonts w:ascii="Times New Roman" w:hAnsi="Times New Roman" w:cs="Times New Roman"/>
          <w:sz w:val="28"/>
          <w:szCs w:val="28"/>
          <w:lang w:val="uk-UA"/>
        </w:rPr>
        <w:t>може існувати три ступеня свободи, тому має бути три параметри  складчатості. Третім параметром є кут Θ, що знаходять за рівняннями:</w:t>
      </w:r>
    </w:p>
    <w:p w:rsidR="00A63F4B" w:rsidRPr="00A63F4B" w:rsidRDefault="00D54324" w:rsidP="00A63F4B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Q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θ</m:t>
              </m:r>
            </m:e>
          </m:func>
        </m:oMath>
      </m:oMathPara>
    </w:p>
    <w:p w:rsidR="006278F3" w:rsidRPr="00A63F4B" w:rsidRDefault="00D54324" w:rsidP="00A63F4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Q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θ</m:t>
              </m:r>
            </m:e>
          </m:func>
        </m:oMath>
      </m:oMathPara>
    </w:p>
    <w:p w:rsidR="00592B0C" w:rsidRDefault="006278F3" w:rsidP="006278F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Основним недоліком запропонованого математичного апарату було то, що на початковій стадії в розрахунок вносили відхилення атомів від середньої площини, які також розраховувалися. </w:t>
      </w:r>
      <w:r w:rsidR="00592B0C">
        <w:rPr>
          <w:rFonts w:ascii="Times New Roman" w:hAnsi="Times New Roman" w:cs="Times New Roman"/>
          <w:sz w:val="28"/>
          <w:szCs w:val="28"/>
          <w:lang w:val="uk-UA"/>
        </w:rPr>
        <w:t xml:space="preserve">Зефіров та Палюлін запропонували </w:t>
      </w:r>
      <w:r w:rsidR="00592B0C" w:rsidRPr="00592B0C">
        <w:rPr>
          <w:rFonts w:ascii="Times New Roman" w:hAnsi="Times New Roman" w:cs="Times New Roman"/>
          <w:sz w:val="28"/>
          <w:szCs w:val="28"/>
        </w:rPr>
        <w:t>[4]</w:t>
      </w:r>
      <w:r w:rsidR="00592B0C">
        <w:rPr>
          <w:rFonts w:ascii="Times New Roman" w:hAnsi="Times New Roman" w:cs="Times New Roman"/>
          <w:sz w:val="28"/>
          <w:szCs w:val="28"/>
          <w:lang w:val="uk-UA"/>
        </w:rPr>
        <w:t xml:space="preserve"> використовувати у якості вхідних даних не відхилення від площини, а значення торсійних кутів з відповідними знаками, що можуть бути поміряні. Таким чином, на першому етапі знищувалася можливість зробити помилку в розрахунках. Проте такий підхід вимагає введення додаткової координати </w:t>
      </w:r>
      <w:r w:rsidR="00592B0C" w:rsidRPr="00592B0C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592B0C" w:rsidRPr="00592B0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="00592B0C" w:rsidRPr="00592B0C">
        <w:rPr>
          <w:rFonts w:ascii="Times New Roman" w:hAnsi="Times New Roman" w:cs="Times New Roman"/>
          <w:sz w:val="28"/>
          <w:szCs w:val="28"/>
          <w:vertAlign w:val="subscript"/>
        </w:rPr>
        <w:t>/2</w:t>
      </w:r>
      <w:r w:rsidR="00592B0C" w:rsidRPr="00592B0C">
        <w:rPr>
          <w:rFonts w:ascii="Times New Roman" w:hAnsi="Times New Roman" w:cs="Times New Roman"/>
          <w:sz w:val="28"/>
          <w:szCs w:val="28"/>
        </w:rPr>
        <w:t xml:space="preserve">. </w:t>
      </w:r>
      <w:r w:rsidR="00592B0C">
        <w:rPr>
          <w:rFonts w:ascii="Times New Roman" w:hAnsi="Times New Roman" w:cs="Times New Roman"/>
          <w:sz w:val="28"/>
          <w:szCs w:val="28"/>
          <w:lang w:val="uk-UA"/>
        </w:rPr>
        <w:t>Таким чином, в рамках методу Зефірова-Палюліна, що було дещо зкореговано за участю Дашевської, полярний кут ψ обчислювався за формулами:</w:t>
      </w:r>
    </w:p>
    <w:p w:rsidR="00592B0C" w:rsidRPr="00FB0C8F" w:rsidRDefault="00D54324" w:rsidP="00FB0C8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sub>
              </m:sSub>
            </m:e>
          </m:func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(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)</m:t>
              </m:r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p>
            <m:e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j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)</m:t>
                  </m:r>
                </m:e>
              </m:func>
            </m:e>
          </m:nary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πm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2j+1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den>
                  </m:f>
                </m:e>
              </m:d>
            </m:e>
          </m:func>
        </m:oMath>
      </m:oMathPara>
    </w:p>
    <w:p w:rsidR="00592B0C" w:rsidRPr="00FB0C8F" w:rsidRDefault="00D54324" w:rsidP="00FB0C8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</m:t>
              </m:r>
            </m:fName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sub>
              </m:sSub>
            </m:e>
          </m:func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(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)</m:t>
              </m:r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p>
            <m:e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j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)</m:t>
                  </m:r>
                </m:e>
              </m:func>
            </m:e>
          </m:nary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πm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2j+1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den>
                  </m:f>
                </m:e>
              </m:d>
            </m:e>
          </m:func>
        </m:oMath>
      </m:oMathPara>
    </w:p>
    <w:p w:rsidR="00C42FBB" w:rsidRPr="004C5173" w:rsidRDefault="00C42FBB" w:rsidP="001C6EB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592B0C">
        <w:rPr>
          <w:rFonts w:ascii="Times New Roman" w:hAnsi="Times New Roman" w:cs="Times New Roman"/>
          <w:sz w:val="28"/>
          <w:szCs w:val="28"/>
          <w:lang w:val="uk-UA"/>
        </w:rPr>
        <w:t>Другий полярний кут Θ обчислювався з системи рівнянь</w:t>
      </w:r>
    </w:p>
    <w:p w:rsidR="00FB0C8F" w:rsidRPr="00FB0C8F" w:rsidRDefault="00D54324" w:rsidP="00FB0C8F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S 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θ</m:t>
              </m:r>
            </m:e>
          </m:func>
        </m:oMath>
      </m:oMathPara>
    </w:p>
    <w:p w:rsidR="00FB0C8F" w:rsidRPr="00FB0C8F" w:rsidRDefault="00D54324" w:rsidP="00FB0C8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</m:t>
        </m:r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cos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θ</m:t>
            </m:r>
          </m:e>
        </m:func>
      </m:oMath>
      <w:r w:rsidR="00FB0C8F">
        <w:rPr>
          <w:lang w:val="uk-UA"/>
        </w:rPr>
        <w:t>,</w:t>
      </w:r>
    </w:p>
    <w:p w:rsidR="00771ED5" w:rsidRPr="004C5173" w:rsidRDefault="00592B0C" w:rsidP="00592B0C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592B0C">
        <w:rPr>
          <w:rFonts w:ascii="Times New Roman" w:hAnsi="Times New Roman" w:cs="Times New Roman"/>
          <w:sz w:val="28"/>
          <w:szCs w:val="28"/>
          <w:lang w:val="uk-UA"/>
        </w:rPr>
        <w:t>де</w:t>
      </w:r>
      <w:r w:rsidR="00771ED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1ED5" w:rsidRPr="00771ED5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="00771ED5" w:rsidRPr="00771ED5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="00771ED5" w:rsidRPr="00771ED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771ED5">
        <w:rPr>
          <w:rFonts w:ascii="Times New Roman" w:hAnsi="Times New Roman" w:cs="Times New Roman"/>
          <w:sz w:val="28"/>
          <w:szCs w:val="28"/>
          <w:lang w:val="uk-UA"/>
        </w:rPr>
        <w:t>знаходили за рівнянням</w:t>
      </w:r>
    </w:p>
    <w:p w:rsidR="00592B0C" w:rsidRPr="00FB0C8F" w:rsidRDefault="00D54324" w:rsidP="00FB0C8F">
      <w:pPr>
        <w:spacing w:after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p>
            <m:e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j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)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os</m:t>
                      </m:r>
                    </m:fName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π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j-1</m:t>
                              </m:r>
                            </m:e>
                          </m:d>
                        </m:e>
                      </m:d>
                    </m:e>
                  </m:func>
                </m:e>
              </m:func>
            </m:e>
          </m:nary>
        </m:oMath>
      </m:oMathPara>
    </w:p>
    <w:p w:rsidR="00771ED5" w:rsidRPr="004C5173" w:rsidRDefault="00771ED5" w:rsidP="00771ED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Для розрахунку показника непланарності циклу також було запропоновано використовувати у якості вхідних даних значення торсійних кутів:</w:t>
      </w:r>
    </w:p>
    <w:p w:rsidR="00592B0C" w:rsidRPr="00F90EA7" w:rsidRDefault="00D54324" w:rsidP="00FB0C8F">
      <w:pPr>
        <w:spacing w:after="0"/>
        <w:jc w:val="center"/>
        <w:rPr>
          <w:rFonts w:ascii="Times New Roman" w:hAnsi="Times New Roman" w:cs="Times New Roman"/>
          <w:sz w:val="40"/>
          <w:szCs w:val="40"/>
          <w:lang w:val="uk-UA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sup>
            <m:e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j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</m:e>
              </m:func>
            </m:e>
          </m:nary>
        </m:oMath>
      </m:oMathPara>
    </w:p>
    <w:p w:rsidR="00236F5A" w:rsidRDefault="00236F5A" w:rsidP="00236F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90EA7"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ким чином, порівняння математичного апарату, що було закладено у методи Кремера-Попла та Зефірова-Палюліна-Дашевської, дає підстави затверджувати, що останній є більш надійним внаслідок використання в якості вхідних даних фізичних вимірюваних величин. </w:t>
      </w:r>
    </w:p>
    <w:p w:rsidR="007059D6" w:rsidRDefault="007059D6" w:rsidP="00236F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A3938" w:rsidRDefault="000A3938" w:rsidP="000A393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2.2.Запропонований алгоритм</w:t>
      </w:r>
    </w:p>
    <w:p w:rsidR="0053575D" w:rsidRPr="0053575D" w:rsidRDefault="0053575D" w:rsidP="0053575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3575D">
        <w:rPr>
          <w:rFonts w:ascii="Times New Roman" w:hAnsi="Times New Roman" w:cs="Times New Roman"/>
          <w:sz w:val="28"/>
          <w:szCs w:val="28"/>
          <w:lang w:val="uk-UA"/>
        </w:rPr>
        <w:t>Процес розрахунку параметрів складчастості починається з отримання вхідних даних та переводу їх у радіани. Якщо уважно подивитися на формули, то можна помітити, що в них ми завжди ділимо торсійний кут навпіл, тому раціонально його поділити одразу.</w:t>
      </w:r>
    </w:p>
    <w:p w:rsidR="00FC6F04" w:rsidRPr="00F909D0" w:rsidRDefault="0053575D" w:rsidP="000A393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3575D">
        <w:rPr>
          <w:rFonts w:ascii="Times New Roman" w:hAnsi="Times New Roman" w:cs="Times New Roman"/>
          <w:sz w:val="28"/>
          <w:szCs w:val="28"/>
          <w:lang w:val="uk-UA"/>
        </w:rPr>
        <w:tab/>
        <w:t xml:space="preserve">З отриманих торсійних кутів ми можемо отримати </w:t>
      </w:r>
      <w:r w:rsidRPr="0053575D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3575D">
        <w:rPr>
          <w:rFonts w:ascii="Cambria Math" w:hAnsi="Cambria Math" w:cs="Cambria Math"/>
          <w:sz w:val="28"/>
          <w:szCs w:val="28"/>
          <w:lang w:val="uk-UA"/>
        </w:rPr>
        <w:t>₂</w:t>
      </w:r>
      <w:r w:rsidRPr="0053575D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53575D">
        <w:rPr>
          <w:rFonts w:ascii="Times New Roman" w:hAnsi="Times New Roman" w:cs="Times New Roman"/>
          <w:sz w:val="28"/>
          <w:szCs w:val="28"/>
        </w:rPr>
        <w:t>Ψ</w:t>
      </w:r>
      <w:r w:rsidRPr="0053575D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53575D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3575D">
        <w:rPr>
          <w:rFonts w:ascii="Cambria Math" w:hAnsi="Cambria Math" w:cs="Cambria Math"/>
          <w:sz w:val="28"/>
          <w:szCs w:val="28"/>
          <w:lang w:val="uk-UA"/>
        </w:rPr>
        <w:t>₂</w:t>
      </w:r>
      <w:r w:rsidRPr="0053575D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53575D">
        <w:rPr>
          <w:rFonts w:ascii="Times New Roman" w:hAnsi="Times New Roman" w:cs="Times New Roman"/>
          <w:sz w:val="28"/>
          <w:szCs w:val="28"/>
        </w:rPr>
        <w:t>Ψ</w:t>
      </w:r>
      <w:r w:rsidRPr="0053575D">
        <w:rPr>
          <w:rFonts w:ascii="Times New Roman" w:hAnsi="Times New Roman" w:cs="Times New Roman"/>
          <w:sz w:val="28"/>
          <w:szCs w:val="28"/>
          <w:lang w:val="uk-UA"/>
        </w:rPr>
        <w:t xml:space="preserve">, потім ділимо </w:t>
      </w:r>
      <w:r w:rsidRPr="0053575D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3575D">
        <w:rPr>
          <w:rFonts w:ascii="Cambria Math" w:hAnsi="Cambria Math" w:cs="Cambria Math"/>
          <w:sz w:val="28"/>
          <w:szCs w:val="28"/>
          <w:lang w:val="uk-UA"/>
        </w:rPr>
        <w:t>₂</w:t>
      </w:r>
      <w:r w:rsidRPr="0053575D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53575D">
        <w:rPr>
          <w:rFonts w:ascii="Times New Roman" w:hAnsi="Times New Roman" w:cs="Times New Roman"/>
          <w:sz w:val="28"/>
          <w:szCs w:val="28"/>
        </w:rPr>
        <w:t>Ψ</w:t>
      </w:r>
      <w:r w:rsidRPr="0053575D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Pr="0053575D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3575D">
        <w:rPr>
          <w:rFonts w:ascii="Cambria Math" w:hAnsi="Cambria Math" w:cs="Cambria Math"/>
          <w:sz w:val="28"/>
          <w:szCs w:val="28"/>
          <w:lang w:val="uk-UA"/>
        </w:rPr>
        <w:t>₂</w:t>
      </w:r>
      <w:r w:rsidRPr="0053575D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53575D">
        <w:rPr>
          <w:rFonts w:ascii="Times New Roman" w:hAnsi="Times New Roman" w:cs="Times New Roman"/>
          <w:sz w:val="28"/>
          <w:szCs w:val="28"/>
        </w:rPr>
        <w:t>Ψ</w:t>
      </w:r>
      <w:r w:rsidRPr="0053575D">
        <w:rPr>
          <w:rFonts w:ascii="Times New Roman" w:hAnsi="Times New Roman" w:cs="Times New Roman"/>
          <w:sz w:val="28"/>
          <w:szCs w:val="28"/>
          <w:lang w:val="uk-UA"/>
        </w:rPr>
        <w:t xml:space="preserve"> і беремо арктангенс від отриманого результату. </w:t>
      </w:r>
      <w:r w:rsidRPr="0053575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uk-UA"/>
        </w:rPr>
        <w:t>Значення</w:t>
      </w:r>
      <w:r w:rsidRPr="0053575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 w:rsidRPr="0053575D">
        <w:rPr>
          <w:rFonts w:ascii="Times New Roman" w:hAnsi="Times New Roman" w:cs="Times New Roman"/>
          <w:sz w:val="28"/>
          <w:szCs w:val="28"/>
        </w:rPr>
        <w:t>Ψ</w:t>
      </w:r>
      <w:r w:rsidRPr="0053575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для </w:t>
      </w:r>
      <w:r w:rsidRPr="0053575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uk-UA"/>
        </w:rPr>
        <w:t xml:space="preserve">ідеальних </w:t>
      </w:r>
      <w:r w:rsidRPr="0053575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форм цикл</w:t>
      </w:r>
      <w:r w:rsidRPr="0053575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uk-UA"/>
        </w:rPr>
        <w:t>у</w:t>
      </w:r>
      <w:r w:rsidRPr="0053575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 w:rsidRPr="0053575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uk-UA"/>
        </w:rPr>
        <w:t xml:space="preserve">змінюються з шагом π/3. Для приведення отриманих значень </w:t>
      </w:r>
      <w:r w:rsidRPr="0053575D">
        <w:rPr>
          <w:rFonts w:ascii="Times New Roman" w:hAnsi="Times New Roman" w:cs="Times New Roman"/>
          <w:sz w:val="28"/>
          <w:szCs w:val="28"/>
        </w:rPr>
        <w:t>Ψ</w:t>
      </w:r>
      <w:r w:rsidRPr="0053575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3575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uk-UA"/>
        </w:rPr>
        <w:t xml:space="preserve">до мінімальних величин, які ідентифікують тип форми циклу, треба зробити перевірку, чи є отриманий результат більш ніж π/3. Якщо ця умова виконується, то </w:t>
      </w:r>
      <w:r w:rsidRPr="0053575D">
        <w:rPr>
          <w:rFonts w:ascii="Times New Roman" w:hAnsi="Times New Roman" w:cs="Times New Roman"/>
          <w:sz w:val="28"/>
          <w:szCs w:val="28"/>
        </w:rPr>
        <w:t>Ψ</w:t>
      </w:r>
      <w:r w:rsidRPr="0053575D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53575D">
        <w:rPr>
          <w:rFonts w:ascii="Times New Roman" w:hAnsi="Times New Roman" w:cs="Times New Roman"/>
          <w:sz w:val="28"/>
          <w:szCs w:val="28"/>
        </w:rPr>
        <w:t>Ψ</w:t>
      </w:r>
      <w:r w:rsidRPr="0053575D">
        <w:rPr>
          <w:rFonts w:ascii="Cambria Math" w:hAnsi="Cambria Math" w:cs="Cambria Math"/>
          <w:sz w:val="28"/>
          <w:szCs w:val="28"/>
          <w:lang w:val="uk-UA"/>
        </w:rPr>
        <w:t>₂</w:t>
      </w:r>
      <w:r w:rsidRPr="0053575D">
        <w:rPr>
          <w:rFonts w:ascii="Times New Roman" w:hAnsi="Times New Roman" w:cs="Times New Roman"/>
          <w:sz w:val="28"/>
          <w:szCs w:val="28"/>
          <w:lang w:val="uk-UA"/>
        </w:rPr>
        <w:t xml:space="preserve"> -  </w:t>
      </w:r>
      <w:r w:rsidRPr="0053575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uk-UA"/>
        </w:rPr>
        <w:t xml:space="preserve">π/3.Теперь необхідно перевести отриманий результат до градусів, взяти його по модулю та округлити до сотих. З раніше знайдених </w:t>
      </w:r>
      <w:r w:rsidRPr="0053575D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3575D">
        <w:rPr>
          <w:rFonts w:ascii="Cambria Math" w:hAnsi="Cambria Math" w:cs="Cambria Math"/>
          <w:sz w:val="28"/>
          <w:szCs w:val="28"/>
          <w:lang w:val="uk-UA"/>
        </w:rPr>
        <w:t>₂</w:t>
      </w:r>
      <w:r w:rsidRPr="0053575D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53575D">
        <w:rPr>
          <w:rFonts w:ascii="Times New Roman" w:hAnsi="Times New Roman" w:cs="Times New Roman"/>
          <w:sz w:val="28"/>
          <w:szCs w:val="28"/>
        </w:rPr>
        <w:t>Ψ</w:t>
      </w:r>
      <w:r w:rsidRPr="0053575D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53575D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3575D">
        <w:rPr>
          <w:rFonts w:ascii="Cambria Math" w:hAnsi="Cambria Math" w:cs="Cambria Math"/>
          <w:sz w:val="28"/>
          <w:szCs w:val="28"/>
          <w:lang w:val="uk-UA"/>
        </w:rPr>
        <w:t>₂</w:t>
      </w:r>
      <w:r w:rsidRPr="0053575D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53575D">
        <w:rPr>
          <w:rFonts w:ascii="Times New Roman" w:hAnsi="Times New Roman" w:cs="Times New Roman"/>
          <w:sz w:val="28"/>
          <w:szCs w:val="28"/>
        </w:rPr>
        <w:t>Ψ</w:t>
      </w:r>
      <w:r w:rsidRPr="0053575D">
        <w:rPr>
          <w:rFonts w:ascii="Times New Roman" w:hAnsi="Times New Roman" w:cs="Times New Roman"/>
          <w:sz w:val="28"/>
          <w:szCs w:val="28"/>
          <w:lang w:val="uk-UA"/>
        </w:rPr>
        <w:t xml:space="preserve"> ми можемо знайти </w:t>
      </w:r>
      <w:r w:rsidRPr="0053575D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3575D">
        <w:rPr>
          <w:rFonts w:ascii="Cambria Math" w:hAnsi="Cambria Math" w:cs="Cambria Math"/>
          <w:sz w:val="28"/>
          <w:szCs w:val="28"/>
          <w:lang w:val="uk-UA"/>
        </w:rPr>
        <w:t>₂</w:t>
      </w:r>
      <w:r w:rsidRPr="0053575D">
        <w:rPr>
          <w:rFonts w:ascii="Times New Roman" w:hAnsi="Times New Roman" w:cs="Times New Roman"/>
          <w:sz w:val="28"/>
          <w:szCs w:val="28"/>
          <w:lang w:val="uk-UA"/>
        </w:rPr>
        <w:t xml:space="preserve">. Також треба знайти </w:t>
      </w:r>
      <w:r w:rsidRPr="0053575D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3575D">
        <w:rPr>
          <w:rFonts w:ascii="Cambria Math" w:hAnsi="Cambria Math" w:cs="Cambria Math"/>
          <w:sz w:val="28"/>
          <w:szCs w:val="28"/>
          <w:lang w:val="uk-UA"/>
        </w:rPr>
        <w:t>₃</w:t>
      </w:r>
      <w:r w:rsidRPr="0053575D">
        <w:rPr>
          <w:rFonts w:ascii="Times New Roman" w:hAnsi="Times New Roman" w:cs="Times New Roman"/>
          <w:sz w:val="28"/>
          <w:szCs w:val="28"/>
          <w:lang w:val="uk-UA"/>
        </w:rPr>
        <w:t xml:space="preserve"> по приведеній вище формулі. Маючи формули </w:t>
      </w:r>
      <w:r w:rsidRPr="0053575D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3575D">
        <w:rPr>
          <w:rFonts w:ascii="Cambria Math" w:hAnsi="Cambria Math" w:cs="Cambria Math"/>
          <w:sz w:val="28"/>
          <w:szCs w:val="28"/>
          <w:lang w:val="uk-UA"/>
        </w:rPr>
        <w:t>₂</w:t>
      </w:r>
      <w:r w:rsidRPr="0053575D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53575D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2A0515" w:rsidRPr="002A051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3575D">
        <w:rPr>
          <w:rFonts w:ascii="Times New Roman" w:hAnsi="Times New Roman" w:cs="Times New Roman"/>
          <w:sz w:val="28"/>
          <w:szCs w:val="28"/>
          <w:lang w:val="en-US"/>
        </w:rPr>
        <w:t>sinθ</w:t>
      </w:r>
      <w:proofErr w:type="spellEnd"/>
      <w:r w:rsidRPr="0053575D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53575D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3575D">
        <w:rPr>
          <w:rFonts w:ascii="Cambria Math" w:hAnsi="Cambria Math" w:cs="Cambria Math"/>
          <w:sz w:val="28"/>
          <w:szCs w:val="28"/>
          <w:lang w:val="uk-UA"/>
        </w:rPr>
        <w:t>₃</w:t>
      </w:r>
      <w:r w:rsidRPr="0053575D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53575D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2A0515" w:rsidRPr="002A051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3575D">
        <w:rPr>
          <w:rFonts w:ascii="Times New Roman" w:hAnsi="Times New Roman" w:cs="Times New Roman"/>
          <w:sz w:val="28"/>
          <w:szCs w:val="28"/>
          <w:lang w:val="en-US"/>
        </w:rPr>
        <w:t>cosθ</w:t>
      </w:r>
      <w:proofErr w:type="spellEnd"/>
      <w:r w:rsidRPr="0053575D">
        <w:rPr>
          <w:rFonts w:ascii="Times New Roman" w:hAnsi="Times New Roman" w:cs="Times New Roman"/>
          <w:sz w:val="28"/>
          <w:szCs w:val="28"/>
          <w:lang w:val="uk-UA"/>
        </w:rPr>
        <w:t xml:space="preserve">, ми можемо знайти </w:t>
      </w:r>
      <w:proofErr w:type="spellStart"/>
      <w:r w:rsidRPr="0053575D">
        <w:rPr>
          <w:rFonts w:ascii="Times New Roman" w:hAnsi="Times New Roman" w:cs="Times New Roman"/>
          <w:sz w:val="28"/>
          <w:szCs w:val="28"/>
          <w:lang w:val="en-US"/>
        </w:rPr>
        <w:t>tg</w:t>
      </w:r>
      <w:proofErr w:type="spellEnd"/>
      <w:r w:rsidRPr="0053575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3575D">
        <w:rPr>
          <w:rFonts w:ascii="Times New Roman" w:hAnsi="Times New Roman" w:cs="Times New Roman"/>
          <w:sz w:val="28"/>
          <w:szCs w:val="28"/>
          <w:lang w:val="en-US"/>
        </w:rPr>
        <w:t>θ</w:t>
      </w:r>
      <w:r w:rsidRPr="0053575D">
        <w:rPr>
          <w:rFonts w:ascii="Times New Roman" w:hAnsi="Times New Roman" w:cs="Times New Roman"/>
          <w:sz w:val="28"/>
          <w:szCs w:val="28"/>
          <w:lang w:val="uk-UA"/>
        </w:rPr>
        <w:t xml:space="preserve">, після чого знов взяти арктангенс від отриманого результату. Отриманий результат також переводимо в градуси, </w:t>
      </w:r>
      <w:r w:rsidR="00F909D0">
        <w:rPr>
          <w:rFonts w:ascii="Times New Roman" w:hAnsi="Times New Roman" w:cs="Times New Roman"/>
          <w:sz w:val="28"/>
          <w:szCs w:val="28"/>
          <w:lang w:val="uk-UA"/>
        </w:rPr>
        <w:t>беремо по модулю та округлюємо</w:t>
      </w:r>
      <w:r w:rsidR="00F909D0" w:rsidRPr="00F909D0">
        <w:rPr>
          <w:rFonts w:ascii="Times New Roman" w:hAnsi="Times New Roman" w:cs="Times New Roman"/>
          <w:sz w:val="28"/>
          <w:szCs w:val="28"/>
        </w:rPr>
        <w:t xml:space="preserve"> </w:t>
      </w:r>
      <w:r w:rsidR="00F909D0">
        <w:rPr>
          <w:rFonts w:ascii="Times New Roman" w:hAnsi="Times New Roman" w:cs="Times New Roman"/>
          <w:sz w:val="28"/>
          <w:szCs w:val="28"/>
          <w:lang w:val="uk-UA"/>
        </w:rPr>
        <w:t>до сотих.</w:t>
      </w:r>
    </w:p>
    <w:p w:rsidR="00F909D0" w:rsidRPr="00F909D0" w:rsidRDefault="00F909D0" w:rsidP="000A393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  <w:sectPr w:rsidR="00F909D0" w:rsidRPr="00F909D0" w:rsidSect="00D54324">
          <w:headerReference w:type="even" r:id="rId25"/>
          <w:headerReference w:type="default" r:id="rId26"/>
          <w:footerReference w:type="even" r:id="rId27"/>
          <w:footerReference w:type="default" r:id="rId28"/>
          <w:headerReference w:type="first" r:id="rId29"/>
          <w:footerReference w:type="first" r:id="rId30"/>
          <w:pgSz w:w="11906" w:h="16838" w:code="9"/>
          <w:pgMar w:top="1134" w:right="851" w:bottom="1134" w:left="1134" w:header="709" w:footer="709" w:gutter="0"/>
          <w:cols w:space="708"/>
          <w:titlePg/>
          <w:docGrid w:linePitch="360"/>
        </w:sectPr>
      </w:pPr>
    </w:p>
    <w:p w:rsidR="00C075B7" w:rsidRDefault="00C075B7" w:rsidP="00C075B7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870208" behindDoc="0" locked="0" layoutInCell="1" allowOverlap="1" wp14:anchorId="3F81C182" wp14:editId="6FE97CA1">
                <wp:simplePos x="0" y="0"/>
                <wp:positionH relativeFrom="column">
                  <wp:posOffset>4914900</wp:posOffset>
                </wp:positionH>
                <wp:positionV relativeFrom="paragraph">
                  <wp:posOffset>47625</wp:posOffset>
                </wp:positionV>
                <wp:extent cx="0" cy="180975"/>
                <wp:effectExtent l="95250" t="0" r="57150" b="66675"/>
                <wp:wrapNone/>
                <wp:docPr id="299" name="Прямая со стрелкой 2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097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99" o:spid="_x0000_s1026" type="#_x0000_t32" style="position:absolute;margin-left:387pt;margin-top:3.75pt;width:0;height:14.2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" strokecolor="black [3213]">
                <v:stroke endarrow="open"/>
              </v:shape>
            </w:pict>
          </mc:Fallback>
        </mc:AlternateContent>
      </w:r>
      <w:r w:rsidRPr="009D040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9184" behindDoc="0" locked="0" layoutInCell="1" allowOverlap="1" wp14:anchorId="6B5F159C" wp14:editId="39CCFBE1">
                <wp:simplePos x="0" y="0"/>
                <wp:positionH relativeFrom="column">
                  <wp:posOffset>4427220</wp:posOffset>
                </wp:positionH>
                <wp:positionV relativeFrom="paragraph">
                  <wp:posOffset>233045</wp:posOffset>
                </wp:positionV>
                <wp:extent cx="2374265" cy="1403985"/>
                <wp:effectExtent l="0" t="0" r="0" b="0"/>
                <wp:wrapNone/>
                <wp:docPr id="6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5EE7" w:rsidRPr="009D0408" w:rsidRDefault="00EB5EE7" w:rsidP="00C075B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D0408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Ввод данны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348.6pt;margin-top:18.35pt;width:186.95pt;height:110.55pt;z-index:25186918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" filled="f" stroked="f">
                <v:textbox style="mso-fit-shape-to-text:t">
                  <w:txbxContent>
                    <w:p w:rsidR="00EB5EE7" w:rsidRPr="009D0408" w:rsidRDefault="00EB5EE7" w:rsidP="00C075B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9D0408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Ввод данны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867136" behindDoc="0" locked="0" layoutInCell="1" allowOverlap="1" wp14:anchorId="07E7CA79" wp14:editId="624F2E5D">
                <wp:simplePos x="0" y="0"/>
                <wp:positionH relativeFrom="column">
                  <wp:posOffset>4486275</wp:posOffset>
                </wp:positionH>
                <wp:positionV relativeFrom="paragraph">
                  <wp:posOffset>-324485</wp:posOffset>
                </wp:positionV>
                <wp:extent cx="3069590" cy="914400"/>
                <wp:effectExtent l="0" t="0" r="0" b="0"/>
                <wp:wrapNone/>
                <wp:docPr id="67" name="Группа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69590" cy="914400"/>
                          <a:chOff x="0" y="0"/>
                          <a:chExt cx="3069590" cy="914400"/>
                        </a:xfrm>
                      </wpg:grpSpPr>
                      <wps:wsp>
                        <wps:cNvPr id="68" name="Скругленный прямоугольник 68"/>
                        <wps:cNvSpPr/>
                        <wps:spPr>
                          <a:xfrm>
                            <a:off x="0" y="0"/>
                            <a:ext cx="857250" cy="37147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47625" y="13970"/>
                            <a:ext cx="3021965" cy="900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B5EE7" w:rsidRPr="009D0408" w:rsidRDefault="00EB5EE7" w:rsidP="00C075B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9D0408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Начал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Группа 67" o:spid="_x0000_s1027" style="position:absolute;margin-left:353.25pt;margin-top:-25.55pt;width:241.7pt;height:1in;z-index:251867136;mso-width-relative:margin" coordsize="30695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">
                <v:roundrect id="Скругленный прямоугольник 68" o:spid="_x0000_s1028" style="position:absolute;width:8572;height:371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z1ScAA&#10;AADbAAAADwAAAGRycy9kb3ducmV2LnhtbERPy4rCMBTdC/5DuMLsbKoDMlTTMgyIdeHCF8PsLs21&#10;LTY3JYla/94shFkezntVDKYTd3K+taxglqQgiCurW64VnI7r6RcIH5A1dpZJwZM8FPl4tMJM2wfv&#10;6X4ItYgh7DNU0ITQZ1L6qiGDPrE9ceQu1hkMEbpaaoePGG46OU/ThTTYcmxosKefhqrr4WYUbOvb&#10;ue13F707mrKkv0+3Wf86pT4mw/cSRKAh/Ivf7lIrWMSx8Uv8ATJ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gz1ScAAAADbAAAADwAAAAAAAAAAAAAAAACYAgAAZHJzL2Rvd25y&#10;ZXYueG1sUEsFBgAAAAAEAAQA9QAAAIUDAAAAAA==&#10;" filled="f" strokecolor="black [3213]" strokeweight="1pt"/>
                <v:shape id="_x0000_s1029" type="#_x0000_t202" style="position:absolute;left:476;top:139;width:30219;height:9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<v:textbox>
                    <w:txbxContent>
                      <w:p w:rsidR="00EB5EE7" w:rsidRPr="009D0408" w:rsidRDefault="00EB5EE7" w:rsidP="00C075B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9D0408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Начало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8160" behindDoc="0" locked="0" layoutInCell="1" allowOverlap="1" wp14:anchorId="12B29EA6" wp14:editId="697CF941">
                <wp:simplePos x="0" y="0"/>
                <wp:positionH relativeFrom="column">
                  <wp:posOffset>4095750</wp:posOffset>
                </wp:positionH>
                <wp:positionV relativeFrom="paragraph">
                  <wp:posOffset>228600</wp:posOffset>
                </wp:positionV>
                <wp:extent cx="1743075" cy="342900"/>
                <wp:effectExtent l="0" t="0" r="28575" b="19050"/>
                <wp:wrapNone/>
                <wp:docPr id="296" name="Блок-схема: данные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3075" cy="342900"/>
                        </a:xfrm>
                        <a:prstGeom prst="flowChartInputOutpu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111" coordsize="21600,21600" o:spt="111" path="m4321,l21600,,17204,21600,,21600xe">
                <v:stroke joinstyle="miter"/>
                <v:path gradientshapeok="t" o:connecttype="custom" o:connectlocs="12961,0;10800,0;2161,10800;8602,21600;10800,21600;19402,10800" textboxrect="4321,0,17204,21600"/>
              </v:shapetype>
              <v:shape id="Блок-схема: данные 296" o:spid="_x0000_s1026" type="#_x0000_t111" style="position:absolute;margin-left:322.5pt;margin-top:18pt;width:137.25pt;height:27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" filled="f" strokecolor="black [3213]" strokeweight="1pt"/>
            </w:pict>
          </mc:Fallback>
        </mc:AlternateContent>
      </w:r>
    </w:p>
    <w:p w:rsidR="00C075B7" w:rsidRDefault="00C075B7" w:rsidP="00C075B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7A73203B" wp14:editId="2DA86DAC">
                <wp:simplePos x="0" y="0"/>
                <wp:positionH relativeFrom="column">
                  <wp:posOffset>4911090</wp:posOffset>
                </wp:positionH>
                <wp:positionV relativeFrom="paragraph">
                  <wp:posOffset>211455</wp:posOffset>
                </wp:positionV>
                <wp:extent cx="0" cy="116840"/>
                <wp:effectExtent l="95250" t="0" r="57150" b="54610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684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3" o:spid="_x0000_s1026" type="#_x0000_t32" style="position:absolute;margin-left:386.7pt;margin-top:16.65pt;width:0;height:9.2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" strokecolor="black [3213]">
                <v:stroke endarrow="open"/>
              </v:shape>
            </w:pict>
          </mc:Fallback>
        </mc:AlternateContent>
      </w:r>
    </w:p>
    <w:p w:rsidR="00C075B7" w:rsidRDefault="00C075B7" w:rsidP="00C075B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31842B17" wp14:editId="3675CF66">
                <wp:simplePos x="0" y="0"/>
                <wp:positionH relativeFrom="column">
                  <wp:posOffset>1533525</wp:posOffset>
                </wp:positionH>
                <wp:positionV relativeFrom="paragraph">
                  <wp:posOffset>169545</wp:posOffset>
                </wp:positionV>
                <wp:extent cx="0" cy="276225"/>
                <wp:effectExtent l="95250" t="0" r="57150" b="66675"/>
                <wp:wrapNone/>
                <wp:docPr id="26" name="Прямая со стрелкой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7622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26" o:spid="_x0000_s1026" type="#_x0000_t32" style="position:absolute;margin-left:120.75pt;margin-top:13.35pt;width:0;height:21.75pt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" strokecolor="black [3213]">
                <v:stroke endarrow="open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60A23ED0" wp14:editId="4B50ABB2">
                <wp:simplePos x="0" y="0"/>
                <wp:positionH relativeFrom="column">
                  <wp:posOffset>1532890</wp:posOffset>
                </wp:positionH>
                <wp:positionV relativeFrom="paragraph">
                  <wp:posOffset>169545</wp:posOffset>
                </wp:positionV>
                <wp:extent cx="2009775" cy="0"/>
                <wp:effectExtent l="0" t="0" r="9525" b="19050"/>
                <wp:wrapNone/>
                <wp:docPr id="50" name="Прямая соединительная линия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097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50" o:spid="_x0000_s1026" style="position:absolute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0.7pt,13.35pt" to="278.95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" strokecolor="black [3213]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820032" behindDoc="0" locked="0" layoutInCell="1" allowOverlap="1" wp14:anchorId="70D7A859" wp14:editId="1C6252A0">
            <wp:simplePos x="0" y="0"/>
            <wp:positionH relativeFrom="column">
              <wp:posOffset>3539490</wp:posOffset>
            </wp:positionH>
            <wp:positionV relativeFrom="paragraph">
              <wp:posOffset>13970</wp:posOffset>
            </wp:positionV>
            <wp:extent cx="2880995" cy="722630"/>
            <wp:effectExtent l="0" t="0" r="0" b="1270"/>
            <wp:wrapNone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4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995" cy="722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075B7" w:rsidRDefault="00223A77" w:rsidP="00C075B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3A77">
        <w:rPr>
          <w:rFonts w:ascii="Times New Roman" w:hAnsi="Times New Roman" w:cs="Times New Roman"/>
          <w:b/>
          <w:i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 wp14:anchorId="03087402" wp14:editId="765726D2">
                <wp:simplePos x="0" y="0"/>
                <wp:positionH relativeFrom="column">
                  <wp:posOffset>523875</wp:posOffset>
                </wp:positionH>
                <wp:positionV relativeFrom="paragraph">
                  <wp:posOffset>139065</wp:posOffset>
                </wp:positionV>
                <wp:extent cx="2305050" cy="361950"/>
                <wp:effectExtent l="0" t="0" r="0" b="0"/>
                <wp:wrapNone/>
                <wp:docPr id="2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5050" cy="361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5EE7" w:rsidRPr="00223A77" w:rsidRDefault="00EB5EE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Расчёт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Ψ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func>
                            </m:oMath>
                            <w:r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  <w:t xml:space="preserve"> и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Ψ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func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41.25pt;margin-top:10.95pt;width:181.5pt;height:28.5pt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" filled="f" stroked="f">
                <v:textbox>
                  <w:txbxContent>
                    <w:p w:rsidR="00EB5EE7" w:rsidRPr="00223A77" w:rsidRDefault="00EB5EE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Расчёт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e>
                        </m:func>
                      </m:oMath>
                      <w:r>
                        <w:rPr>
                          <w:rFonts w:ascii="Times New Roman" w:eastAsiaTheme="minorEastAsia" w:hAnsi="Times New Roman" w:cs="Times New Roman"/>
                          <w:sz w:val="28"/>
                          <w:szCs w:val="28"/>
                        </w:rPr>
                        <w:t xml:space="preserve"> и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e>
                        </m:func>
                      </m:oMath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 wp14:anchorId="08794C0B" wp14:editId="3066EEE1">
                <wp:simplePos x="0" y="0"/>
                <wp:positionH relativeFrom="column">
                  <wp:posOffset>571500</wp:posOffset>
                </wp:positionH>
                <wp:positionV relativeFrom="paragraph">
                  <wp:posOffset>139065</wp:posOffset>
                </wp:positionV>
                <wp:extent cx="2105025" cy="361950"/>
                <wp:effectExtent l="0" t="0" r="28575" b="1905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36195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Прямоугольник 21" o:spid="_x0000_s1026" style="position:absolute;margin-left:45pt;margin-top:10.95pt;width:165.75pt;height:28.5pt;z-index:2518784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" filled="f" strokecolor="black [3213]" strokeweight="1pt"/>
            </w:pict>
          </mc:Fallback>
        </mc:AlternateContent>
      </w:r>
    </w:p>
    <w:p w:rsidR="00C075B7" w:rsidRDefault="0033293D" w:rsidP="00C075B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77E70002" wp14:editId="73F8377F">
                <wp:simplePos x="0" y="0"/>
                <wp:positionH relativeFrom="column">
                  <wp:posOffset>4914900</wp:posOffset>
                </wp:positionH>
                <wp:positionV relativeFrom="paragraph">
                  <wp:posOffset>127635</wp:posOffset>
                </wp:positionV>
                <wp:extent cx="0" cy="190500"/>
                <wp:effectExtent l="95250" t="0" r="57150" b="57150"/>
                <wp:wrapNone/>
                <wp:docPr id="56" name="Прямая со стрелкой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905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56" o:spid="_x0000_s1026" type="#_x0000_t32" style="position:absolute;margin-left:387pt;margin-top:10.05pt;width:0;height:1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" strokecolor="black [3213]">
                <v:stroke endarrow="open"/>
              </v:shape>
            </w:pict>
          </mc:Fallback>
        </mc:AlternateContent>
      </w:r>
      <w:r w:rsidR="00C075B7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1475FD33" wp14:editId="0D7F3CF6">
                <wp:simplePos x="0" y="0"/>
                <wp:positionH relativeFrom="column">
                  <wp:posOffset>1531088</wp:posOffset>
                </wp:positionH>
                <wp:positionV relativeFrom="paragraph">
                  <wp:posOffset>191460</wp:posOffset>
                </wp:positionV>
                <wp:extent cx="0" cy="287079"/>
                <wp:effectExtent l="95250" t="0" r="57150" b="55880"/>
                <wp:wrapNone/>
                <wp:docPr id="28" name="Прямая со стрелкой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8707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28" o:spid="_x0000_s1026" type="#_x0000_t32" style="position:absolute;margin-left:120.55pt;margin-top:15.1pt;width:0;height:22.6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" strokecolor="black [3213]">
                <v:stroke endarrow="open"/>
              </v:shape>
            </w:pict>
          </mc:Fallback>
        </mc:AlternateContent>
      </w:r>
      <w:r w:rsidR="00C075B7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830272" behindDoc="0" locked="0" layoutInCell="1" allowOverlap="1" wp14:anchorId="65525C04" wp14:editId="23A0FD91">
            <wp:simplePos x="0" y="0"/>
            <wp:positionH relativeFrom="column">
              <wp:posOffset>6942455</wp:posOffset>
            </wp:positionH>
            <wp:positionV relativeFrom="paragraph">
              <wp:posOffset>286991</wp:posOffset>
            </wp:positionV>
            <wp:extent cx="2636875" cy="743971"/>
            <wp:effectExtent l="0" t="0" r="0" b="0"/>
            <wp:wrapNone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18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6875" cy="7439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075B7" w:rsidRDefault="004C5173" w:rsidP="00C075B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722C5DAB" wp14:editId="2B125997">
                <wp:simplePos x="0" y="0"/>
                <wp:positionH relativeFrom="column">
                  <wp:posOffset>3324225</wp:posOffset>
                </wp:positionH>
                <wp:positionV relativeFrom="paragraph">
                  <wp:posOffset>173355</wp:posOffset>
                </wp:positionV>
                <wp:extent cx="0" cy="2971800"/>
                <wp:effectExtent l="0" t="0" r="19050" b="19050"/>
                <wp:wrapNone/>
                <wp:docPr id="288" name="Прямая соединительная линия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9718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88" o:spid="_x0000_s1026" style="position:absolute;flip:y;z-index:2518609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61.75pt,13.65pt" to="261.75pt,24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" strokecolor="black [3213]"/>
            </w:pict>
          </mc:Fallback>
        </mc:AlternateContent>
      </w:r>
      <w:r w:rsidR="0033293D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7A03C20E" wp14:editId="7D3888DF">
                <wp:simplePos x="0" y="0"/>
                <wp:positionH relativeFrom="column">
                  <wp:posOffset>3324225</wp:posOffset>
                </wp:positionH>
                <wp:positionV relativeFrom="paragraph">
                  <wp:posOffset>163830</wp:posOffset>
                </wp:positionV>
                <wp:extent cx="876300" cy="0"/>
                <wp:effectExtent l="0" t="76200" r="19050" b="114300"/>
                <wp:wrapNone/>
                <wp:docPr id="289" name="Прямая со стрелкой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7630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89" o:spid="_x0000_s1026" type="#_x0000_t32" style="position:absolute;margin-left:261.75pt;margin-top:12.9pt;width:69pt;height:0;z-index:2518620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" strokecolor="black [3213]">
                <v:stroke endarrow="open"/>
              </v:shape>
            </w:pict>
          </mc:Fallback>
        </mc:AlternateContent>
      </w:r>
      <w:r w:rsidR="0033293D" w:rsidRPr="0033293D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7CE7C187" wp14:editId="61F8553F">
                <wp:simplePos x="0" y="0"/>
                <wp:positionH relativeFrom="column">
                  <wp:posOffset>4203065</wp:posOffset>
                </wp:positionH>
                <wp:positionV relativeFrom="paragraph">
                  <wp:posOffset>7620</wp:posOffset>
                </wp:positionV>
                <wp:extent cx="1438275" cy="333375"/>
                <wp:effectExtent l="0" t="0" r="28575" b="28575"/>
                <wp:wrapNone/>
                <wp:docPr id="5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8275" cy="33337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5EE7" w:rsidRPr="0033293D" w:rsidRDefault="00EB5EE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Расчёт</w:t>
                            </w:r>
                            <w:r w:rsidRPr="0033293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33293D"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  <w:t xml:space="preserve"> и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sub>
                              </m:sSub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330.95pt;margin-top:.6pt;width:113.25pt;height:26.25pt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" filled="f" strokecolor="black [3213]" strokeweight="1pt">
                <v:textbox>
                  <w:txbxContent>
                    <w:p w:rsidR="00EB5EE7" w:rsidRPr="0033293D" w:rsidRDefault="00EB5EE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Расчёт</w:t>
                      </w:r>
                      <w:r w:rsidRPr="0033293D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oMath>
                      <w:r w:rsidRPr="0033293D">
                        <w:rPr>
                          <w:rFonts w:ascii="Times New Roman" w:eastAsiaTheme="minorEastAsia" w:hAnsi="Times New Roman" w:cs="Times New Roman"/>
                          <w:sz w:val="28"/>
                          <w:szCs w:val="28"/>
                        </w:rPr>
                        <w:t xml:space="preserve"> и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oMath>
                    </w:p>
                  </w:txbxContent>
                </v:textbox>
              </v:shape>
            </w:pict>
          </mc:Fallback>
        </mc:AlternateContent>
      </w:r>
      <w:r w:rsidR="00223A77" w:rsidRPr="00223A77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 wp14:anchorId="0EEB3FCF" wp14:editId="71FBAD95">
                <wp:simplePos x="0" y="0"/>
                <wp:positionH relativeFrom="column">
                  <wp:posOffset>165735</wp:posOffset>
                </wp:positionH>
                <wp:positionV relativeFrom="paragraph">
                  <wp:posOffset>173355</wp:posOffset>
                </wp:positionV>
                <wp:extent cx="2667000" cy="447675"/>
                <wp:effectExtent l="0" t="0" r="0" b="0"/>
                <wp:wrapNone/>
                <wp:docPr id="2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0" cy="4476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5EE7" w:rsidRPr="00223A77" w:rsidRDefault="00EB5EE7" w:rsidP="00223A7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223A7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Расчёт арктангенса из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s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8"/>
                                              <w:szCs w:val="28"/>
                                            </w:rPr>
                                            <m:t>Ψ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func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s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8"/>
                                              <w:szCs w:val="28"/>
                                            </w:rPr>
                                            <m:t>Ψ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func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w:br/>
                              </m:r>
                            </m:oMath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w:br/>
                                </m:r>
                              </m:oMath>
                            </m:oMathPara>
                          </w:p>
                          <w:p w:rsidR="00EB5EE7" w:rsidRDefault="00EB5EE7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13.05pt;margin-top:13.65pt;width:210pt;height:35.25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" filled="f" stroked="f">
                <v:textbox>
                  <w:txbxContent>
                    <w:p w:rsidR="00EB5EE7" w:rsidRPr="00223A77" w:rsidRDefault="00EB5EE7" w:rsidP="00223A7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223A7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Расчёт арктангенса из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sin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Ψ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</m:func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Ψ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</m:func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w:br/>
                        </m:r>
                      </m:oMath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w:br/>
                          </m:r>
                        </m:oMath>
                      </m:oMathPara>
                    </w:p>
                    <w:p w:rsidR="00EB5EE7" w:rsidRDefault="00EB5EE7"/>
                  </w:txbxContent>
                </v:textbox>
              </v:shape>
            </w:pict>
          </mc:Fallback>
        </mc:AlternateContent>
      </w:r>
      <w:r w:rsidR="00223A77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 wp14:anchorId="5F3F0E9C" wp14:editId="11205CA7">
                <wp:simplePos x="0" y="0"/>
                <wp:positionH relativeFrom="column">
                  <wp:posOffset>200025</wp:posOffset>
                </wp:positionH>
                <wp:positionV relativeFrom="paragraph">
                  <wp:posOffset>173355</wp:posOffset>
                </wp:positionV>
                <wp:extent cx="2400300" cy="409575"/>
                <wp:effectExtent l="0" t="0" r="19050" b="28575"/>
                <wp:wrapNone/>
                <wp:docPr id="24" name="Прямоугольник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00300" cy="40957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24" o:spid="_x0000_s1026" style="position:absolute;margin-left:15.75pt;margin-top:13.65pt;width:189pt;height:32.25pt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" filled="f" strokecolor="black [3213]" strokeweight="1pt"/>
            </w:pict>
          </mc:Fallback>
        </mc:AlternateContent>
      </w:r>
    </w:p>
    <w:p w:rsidR="00C075B7" w:rsidRPr="0039498E" w:rsidRDefault="00780BA6" w:rsidP="00C075B7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218F2E50" wp14:editId="0CF07D05">
                <wp:simplePos x="0" y="0"/>
                <wp:positionH relativeFrom="column">
                  <wp:posOffset>6734175</wp:posOffset>
                </wp:positionH>
                <wp:positionV relativeFrom="paragraph">
                  <wp:posOffset>1</wp:posOffset>
                </wp:positionV>
                <wp:extent cx="0" cy="1628774"/>
                <wp:effectExtent l="0" t="0" r="19050" b="10160"/>
                <wp:wrapNone/>
                <wp:docPr id="292" name="Прямая соединительная линия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62877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92" o:spid="_x0000_s1026" style="position:absolute;flip:y;z-index:2518640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530.25pt,0" to="530.25pt,12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" strokecolor="black [3213]"/>
            </w:pict>
          </mc:Fallback>
        </mc:AlternateContent>
      </w:r>
      <w:r w:rsidR="0033293D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00F8E703" wp14:editId="67C3086C">
                <wp:simplePos x="0" y="0"/>
                <wp:positionH relativeFrom="column">
                  <wp:posOffset>4911090</wp:posOffset>
                </wp:positionH>
                <wp:positionV relativeFrom="paragraph">
                  <wp:posOffset>40005</wp:posOffset>
                </wp:positionV>
                <wp:extent cx="0" cy="318770"/>
                <wp:effectExtent l="95250" t="0" r="76200" b="62230"/>
                <wp:wrapNone/>
                <wp:docPr id="31" name="Прямая со стрелкой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1877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31" o:spid="_x0000_s1026" type="#_x0000_t32" style="position:absolute;margin-left:386.7pt;margin-top:3.15pt;width:0;height:25.1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" strokecolor="black [3213]">
                <v:stroke endarrow="open"/>
              </v:shape>
            </w:pict>
          </mc:Fallback>
        </mc:AlternateContent>
      </w:r>
      <w:r w:rsidR="00223A77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40270920" wp14:editId="3495F987">
                <wp:simplePos x="0" y="0"/>
                <wp:positionH relativeFrom="column">
                  <wp:posOffset>1533525</wp:posOffset>
                </wp:positionH>
                <wp:positionV relativeFrom="paragraph">
                  <wp:posOffset>276225</wp:posOffset>
                </wp:positionV>
                <wp:extent cx="0" cy="354965"/>
                <wp:effectExtent l="95250" t="0" r="95250" b="64135"/>
                <wp:wrapNone/>
                <wp:docPr id="30" name="Прямая со стрелкой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496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0" o:spid="_x0000_s1026" type="#_x0000_t32" style="position:absolute;margin-left:120.75pt;margin-top:21.75pt;width:0;height:27.95pt;z-index:2518364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" strokecolor="black [3213]">
                <v:stroke endarrow="open"/>
              </v:shape>
            </w:pict>
          </mc:Fallback>
        </mc:AlternateContent>
      </w:r>
      <w:r w:rsidR="00C075B7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78926EE8" wp14:editId="24B5A355">
                <wp:simplePos x="0" y="0"/>
                <wp:positionH relativeFrom="column">
                  <wp:posOffset>6734175</wp:posOffset>
                </wp:positionH>
                <wp:positionV relativeFrom="paragraph">
                  <wp:posOffset>0</wp:posOffset>
                </wp:positionV>
                <wp:extent cx="209550" cy="0"/>
                <wp:effectExtent l="0" t="76200" r="19050" b="114300"/>
                <wp:wrapNone/>
                <wp:docPr id="293" name="Прямая со стрелкой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293" o:spid="_x0000_s1026" type="#_x0000_t32" style="position:absolute;margin-left:530.25pt;margin-top:0;width:16.5pt;height:0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" strokecolor="black [3213]">
                <v:stroke endarrow="open"/>
              </v:shape>
            </w:pict>
          </mc:Fallback>
        </mc:AlternateContent>
      </w:r>
    </w:p>
    <w:p w:rsidR="00C075B7" w:rsidRDefault="0033293D" w:rsidP="00C075B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3293D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 wp14:anchorId="6747C0AE" wp14:editId="46B7B405">
                <wp:simplePos x="0" y="0"/>
                <wp:positionH relativeFrom="column">
                  <wp:posOffset>4295775</wp:posOffset>
                </wp:positionH>
                <wp:positionV relativeFrom="paragraph">
                  <wp:posOffset>54610</wp:posOffset>
                </wp:positionV>
                <wp:extent cx="1266825" cy="1403985"/>
                <wp:effectExtent l="0" t="0" r="28575" b="24130"/>
                <wp:wrapNone/>
                <wp:docPr id="29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6825" cy="140398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5EE7" w:rsidRPr="0033293D" w:rsidRDefault="00EB5EE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33293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Получение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θ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'</m:t>
                                  </m:r>
                                </m:sup>
                              </m:sSup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338.25pt;margin-top:4.3pt;width:99.75pt;height:110.55pt;z-index:2518988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" filled="f" strokecolor="black [3213]" strokeweight="1pt">
                <v:textbox style="mso-fit-shape-to-text:t">
                  <w:txbxContent>
                    <w:p w:rsidR="00EB5EE7" w:rsidRPr="0033293D" w:rsidRDefault="00EB5EE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33293D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Получение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θ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'</m:t>
                            </m:r>
                          </m:sup>
                        </m:sSup>
                      </m:oMath>
                    </w:p>
                  </w:txbxContent>
                </v:textbox>
              </v:shape>
            </w:pict>
          </mc:Fallback>
        </mc:AlternateContent>
      </w:r>
      <w:r w:rsidR="00C075B7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1081F15F" wp14:editId="64157CE9">
                <wp:simplePos x="0" y="0"/>
                <wp:positionH relativeFrom="column">
                  <wp:posOffset>8335926</wp:posOffset>
                </wp:positionH>
                <wp:positionV relativeFrom="paragraph">
                  <wp:posOffset>111317</wp:posOffset>
                </wp:positionV>
                <wp:extent cx="10632" cy="765544"/>
                <wp:effectExtent l="76200" t="0" r="66040" b="53975"/>
                <wp:wrapNone/>
                <wp:docPr id="32" name="Прямая со стрелкой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632" cy="765544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32" o:spid="_x0000_s1026" type="#_x0000_t32" style="position:absolute;margin-left:656.35pt;margin-top:8.75pt;width:.85pt;height:60.3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" strokecolor="black [3213]">
                <v:stroke endarrow="open"/>
              </v:shape>
            </w:pict>
          </mc:Fallback>
        </mc:AlternateContent>
      </w:r>
    </w:p>
    <w:p w:rsidR="00C075B7" w:rsidRPr="009D0408" w:rsidRDefault="004C5173" w:rsidP="00C075B7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  <w:sectPr w:rsidR="00C075B7" w:rsidRPr="009D0408" w:rsidSect="002B2CB1">
          <w:headerReference w:type="default" r:id="rId33"/>
          <w:pgSz w:w="16838" w:h="11906" w:orient="landscape"/>
          <w:pgMar w:top="1134" w:right="851" w:bottom="1134" w:left="1134" w:header="708" w:footer="708" w:gutter="0"/>
          <w:cols w:space="708"/>
          <w:docGrid w:linePitch="360"/>
        </w:sectPr>
      </w:pPr>
      <w:r w:rsidRPr="009D040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 wp14:anchorId="2765E7B7" wp14:editId="0B770EA2">
                <wp:simplePos x="0" y="0"/>
                <wp:positionH relativeFrom="column">
                  <wp:posOffset>4592320</wp:posOffset>
                </wp:positionH>
                <wp:positionV relativeFrom="paragraph">
                  <wp:posOffset>2779395</wp:posOffset>
                </wp:positionV>
                <wp:extent cx="2374265" cy="1403985"/>
                <wp:effectExtent l="0" t="0" r="0" b="0"/>
                <wp:wrapNone/>
                <wp:docPr id="30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5EE7" w:rsidRPr="009D0408" w:rsidRDefault="00EB5EE7" w:rsidP="00C075B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D0408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Коне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4" type="#_x0000_t202" style="position:absolute;margin-left:361.6pt;margin-top:218.85pt;width:186.95pt;height:110.55pt;z-index:25187328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" filled="f" stroked="f">
                <v:textbox style="mso-fit-shape-to-text:t">
                  <w:txbxContent>
                    <w:p w:rsidR="00EB5EE7" w:rsidRPr="009D0408" w:rsidRDefault="00EB5EE7" w:rsidP="00C075B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9D0408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Коне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72256" behindDoc="0" locked="0" layoutInCell="1" allowOverlap="1" wp14:anchorId="71790456" wp14:editId="4AA84CE1">
                <wp:simplePos x="0" y="0"/>
                <wp:positionH relativeFrom="column">
                  <wp:posOffset>4591050</wp:posOffset>
                </wp:positionH>
                <wp:positionV relativeFrom="paragraph">
                  <wp:posOffset>2748915</wp:posOffset>
                </wp:positionV>
                <wp:extent cx="657225" cy="381000"/>
                <wp:effectExtent l="0" t="0" r="28575" b="19050"/>
                <wp:wrapNone/>
                <wp:docPr id="301" name="Скругленный прямоугольник 3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381000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Скругленный прямоугольник 301" o:spid="_x0000_s1026" style="position:absolute;margin-left:361.5pt;margin-top:216.45pt;width:51.75pt;height:30pt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" filled="f" strokecolor="black [3213]" strokeweight="1pt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 wp14:anchorId="359A3452" wp14:editId="77D60CCC">
                <wp:simplePos x="0" y="0"/>
                <wp:positionH relativeFrom="column">
                  <wp:posOffset>4914900</wp:posOffset>
                </wp:positionH>
                <wp:positionV relativeFrom="paragraph">
                  <wp:posOffset>2091690</wp:posOffset>
                </wp:positionV>
                <wp:extent cx="0" cy="657225"/>
                <wp:effectExtent l="76200" t="0" r="95250" b="66675"/>
                <wp:wrapNone/>
                <wp:docPr id="11" name="Прямая со стрелкой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5722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11" o:spid="_x0000_s1026" type="#_x0000_t32" style="position:absolute;margin-left:387pt;margin-top:164.7pt;width:0;height:51.7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" strokecolor="black [3213]">
                <v:stroke endarrow="open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69B5D43C" wp14:editId="7F9BF1D0">
                <wp:simplePos x="0" y="0"/>
                <wp:positionH relativeFrom="column">
                  <wp:posOffset>4914900</wp:posOffset>
                </wp:positionH>
                <wp:positionV relativeFrom="paragraph">
                  <wp:posOffset>2091690</wp:posOffset>
                </wp:positionV>
                <wp:extent cx="2705101" cy="0"/>
                <wp:effectExtent l="0" t="0" r="19050" b="19050"/>
                <wp:wrapNone/>
                <wp:docPr id="10" name="Прямая соединительная линия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705101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Прямая соединительная линия 10" o:spid="_x0000_s1026" style="position:absolute;flip:x;z-index:251902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87pt,164.7pt" to="600pt,16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" strokecolor="black [3213]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1C98A79C" wp14:editId="2762C67E">
                <wp:simplePos x="0" y="0"/>
                <wp:positionH relativeFrom="column">
                  <wp:posOffset>2533650</wp:posOffset>
                </wp:positionH>
                <wp:positionV relativeFrom="paragraph">
                  <wp:posOffset>2225040</wp:posOffset>
                </wp:positionV>
                <wp:extent cx="790575" cy="0"/>
                <wp:effectExtent l="0" t="0" r="9525" b="19050"/>
                <wp:wrapNone/>
                <wp:docPr id="63" name="Прямая соединительная линия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905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3" o:spid="_x0000_s1026" style="position:absolute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9.5pt,175.2pt" to="261.75pt,17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" strokecolor="black [3213]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93760" behindDoc="0" locked="0" layoutInCell="1" allowOverlap="1" wp14:anchorId="136599CE" wp14:editId="3BCA38FF">
                <wp:simplePos x="0" y="0"/>
                <wp:positionH relativeFrom="column">
                  <wp:posOffset>2790825</wp:posOffset>
                </wp:positionH>
                <wp:positionV relativeFrom="paragraph">
                  <wp:posOffset>1339215</wp:posOffset>
                </wp:positionV>
                <wp:extent cx="0" cy="713741"/>
                <wp:effectExtent l="0" t="0" r="19050" b="10160"/>
                <wp:wrapNone/>
                <wp:docPr id="45" name="Прямая соединительная линия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1374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5" o:spid="_x0000_s1026" style="position:absolute;flip:y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9.75pt,105.45pt" to="219.75pt,16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" strokecolor="black [3213]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57F95B36" wp14:editId="142D18E3">
                <wp:simplePos x="0" y="0"/>
                <wp:positionH relativeFrom="column">
                  <wp:posOffset>2533650</wp:posOffset>
                </wp:positionH>
                <wp:positionV relativeFrom="paragraph">
                  <wp:posOffset>2049145</wp:posOffset>
                </wp:positionV>
                <wp:extent cx="257175" cy="0"/>
                <wp:effectExtent l="38100" t="76200" r="0" b="114300"/>
                <wp:wrapNone/>
                <wp:docPr id="44" name="Прямая со стрелкой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5717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44" o:spid="_x0000_s1026" type="#_x0000_t32" style="position:absolute;margin-left:199.5pt;margin-top:161.35pt;width:20.25pt;height:0;flip:x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" strokecolor="black [3213]">
                <v:stroke endarrow="open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21207005" wp14:editId="74762217">
                <wp:simplePos x="0" y="0"/>
                <wp:positionH relativeFrom="column">
                  <wp:posOffset>266700</wp:posOffset>
                </wp:positionH>
                <wp:positionV relativeFrom="paragraph">
                  <wp:posOffset>2063115</wp:posOffset>
                </wp:positionV>
                <wp:extent cx="600075" cy="0"/>
                <wp:effectExtent l="0" t="76200" r="28575" b="114300"/>
                <wp:wrapNone/>
                <wp:docPr id="61" name="Прямая со стрелкой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007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рямая со стрелкой 61" o:spid="_x0000_s1026" type="#_x0000_t32" style="position:absolute;margin-left:21pt;margin-top:162.45pt;width:47.25pt;height:0;z-index:2518579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" strokecolor="black [3213]">
                <v:stroke endarrow="open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7306C7FC" wp14:editId="66330382">
                <wp:simplePos x="0" y="0"/>
                <wp:positionH relativeFrom="column">
                  <wp:posOffset>266700</wp:posOffset>
                </wp:positionH>
                <wp:positionV relativeFrom="paragraph">
                  <wp:posOffset>1367790</wp:posOffset>
                </wp:positionV>
                <wp:extent cx="0" cy="695325"/>
                <wp:effectExtent l="0" t="0" r="19050" b="9525"/>
                <wp:wrapNone/>
                <wp:docPr id="60" name="Прямая соединительная линия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953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0" o:spid="_x0000_s1026" style="position:absolute;z-index:2518568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pt,107.7pt" to="21pt,16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" strokecolor="black [3213]"/>
            </w:pict>
          </mc:Fallback>
        </mc:AlternateContent>
      </w:r>
      <w:r w:rsidRPr="0033293D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90688" behindDoc="0" locked="0" layoutInCell="1" allowOverlap="1" wp14:anchorId="4E1A80E5" wp14:editId="69CFB5E5">
                <wp:simplePos x="0" y="0"/>
                <wp:positionH relativeFrom="column">
                  <wp:posOffset>866775</wp:posOffset>
                </wp:positionH>
                <wp:positionV relativeFrom="paragraph">
                  <wp:posOffset>1520190</wp:posOffset>
                </wp:positionV>
                <wp:extent cx="1666875" cy="1228725"/>
                <wp:effectExtent l="0" t="0" r="28575" b="28575"/>
                <wp:wrapNone/>
                <wp:docPr id="3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6875" cy="12287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5EE7" w:rsidRPr="0033293D" w:rsidRDefault="00EB5EE7" w:rsidP="0033293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33293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Перевод в градусы, нахождение модуля и округление до соты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68.25pt;margin-top:119.7pt;width:131.25pt;height:96.75pt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" filled="f" strokeweight="1pt">
                <v:textbox>
                  <w:txbxContent>
                    <w:p w:rsidR="00EB5EE7" w:rsidRPr="0033293D" w:rsidRDefault="00EB5EE7" w:rsidP="0033293D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33293D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Перевод в градусы, нахождение модуля и округление до соты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6081F0D3" wp14:editId="7400B84C">
                <wp:simplePos x="0" y="0"/>
                <wp:positionH relativeFrom="column">
                  <wp:posOffset>5762625</wp:posOffset>
                </wp:positionH>
                <wp:positionV relativeFrom="paragraph">
                  <wp:posOffset>1015365</wp:posOffset>
                </wp:positionV>
                <wp:extent cx="971550" cy="0"/>
                <wp:effectExtent l="0" t="0" r="19050" b="19050"/>
                <wp:wrapNone/>
                <wp:docPr id="291" name="Прямая соединительная линия 2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7155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91" o:spid="_x0000_s1026" style="position:absolute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3.75pt,79.95pt" to="530.25pt,7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" strokecolor="black [3213]"/>
            </w:pict>
          </mc:Fallback>
        </mc:AlternateContent>
      </w:r>
      <w:r w:rsidRPr="0033293D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92736" behindDoc="0" locked="0" layoutInCell="1" allowOverlap="1" wp14:anchorId="5AAB4028" wp14:editId="76C924CE">
                <wp:simplePos x="0" y="0"/>
                <wp:positionH relativeFrom="column">
                  <wp:posOffset>4095750</wp:posOffset>
                </wp:positionH>
                <wp:positionV relativeFrom="paragraph">
                  <wp:posOffset>435610</wp:posOffset>
                </wp:positionV>
                <wp:extent cx="1666875" cy="1228725"/>
                <wp:effectExtent l="0" t="0" r="28575" b="28575"/>
                <wp:wrapNone/>
                <wp:docPr id="3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6875" cy="12287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5EE7" w:rsidRPr="0033293D" w:rsidRDefault="00EB5EE7" w:rsidP="0033293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33293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Перевод в градусы, нахождение модуля и округление до соты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322.5pt;margin-top:34.3pt;width:131.25pt;height:96.75pt;z-index:25189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" filled="f" strokeweight="1pt">
                <v:textbox>
                  <w:txbxContent>
                    <w:p w:rsidR="00EB5EE7" w:rsidRPr="0033293D" w:rsidRDefault="00EB5EE7" w:rsidP="0033293D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33293D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Перевод в градусы, нахождение модуля и округление до сотых</w:t>
                      </w:r>
                    </w:p>
                  </w:txbxContent>
                </v:textbox>
              </v:shape>
            </w:pict>
          </mc:Fallback>
        </mc:AlternateContent>
      </w:r>
      <w:r w:rsidR="00780BA6" w:rsidRPr="00780BA6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901952" behindDoc="0" locked="0" layoutInCell="1" allowOverlap="1" wp14:anchorId="1D95F0B8" wp14:editId="1C407C51">
                <wp:simplePos x="0" y="0"/>
                <wp:positionH relativeFrom="column">
                  <wp:posOffset>942975</wp:posOffset>
                </wp:positionH>
                <wp:positionV relativeFrom="paragraph">
                  <wp:posOffset>158115</wp:posOffset>
                </wp:positionV>
                <wp:extent cx="1152525" cy="514350"/>
                <wp:effectExtent l="0" t="0" r="0" b="0"/>
                <wp:wrapNone/>
                <wp:docPr id="29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2525" cy="514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5EE7" w:rsidRPr="00780BA6" w:rsidRDefault="00D54324">
                            <w:pPr>
                              <w:rPr>
                                <w:i/>
                                <w:sz w:val="32"/>
                                <w:szCs w:val="32"/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  <w:szCs w:val="3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  <w:szCs w:val="32"/>
                                      </w:rPr>
                                      <m:t>Ψ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  <w:szCs w:val="32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  <w:lang w:val="en-US"/>
                                  </w:rPr>
                                  <m:t xml:space="preserve">&gt;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  <w:szCs w:val="32"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  <w:szCs w:val="32"/>
                                        <w:lang w:val="en-US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  <w:szCs w:val="32"/>
                                        <w:lang w:val="en-US"/>
                                      </w:rPr>
                                      <m:t>3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  <w:lang w:val="en-US"/>
                                  </w:rPr>
                                  <m:t>?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74.25pt;margin-top:12.45pt;width:90.75pt;height:40.5pt;z-index:25190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" filled="f" stroked="f">
                <v:textbox>
                  <w:txbxContent>
                    <w:p w:rsidR="00EB5EE7" w:rsidRPr="00780BA6" w:rsidRDefault="00D54324">
                      <w:pPr>
                        <w:rPr>
                          <w:i/>
                          <w:sz w:val="32"/>
                          <w:szCs w:val="32"/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en-US"/>
                            </w:rPr>
                            <m:t xml:space="preserve">&gt;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  <w:lang w:val="en-US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  <w:lang w:val="en-US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en-US"/>
                            </w:rPr>
                            <m:t>?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780BA6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 wp14:anchorId="70EDEF1D" wp14:editId="72FB1482">
                <wp:simplePos x="0" y="0"/>
                <wp:positionH relativeFrom="column">
                  <wp:posOffset>733425</wp:posOffset>
                </wp:positionH>
                <wp:positionV relativeFrom="paragraph">
                  <wp:posOffset>13335</wp:posOffset>
                </wp:positionV>
                <wp:extent cx="1581150" cy="847725"/>
                <wp:effectExtent l="0" t="0" r="19050" b="28575"/>
                <wp:wrapNone/>
                <wp:docPr id="295" name="Блок-схема: решение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81150" cy="847725"/>
                        </a:xfrm>
                        <a:prstGeom prst="flowChartDecision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Блок-схема: решение 295" o:spid="_x0000_s1026" type="#_x0000_t110" style="position:absolute;margin-left:57.75pt;margin-top:1.05pt;width:124.5pt;height:66.7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" filled="f" strokecolor="black [3213]" strokeweight="1pt"/>
            </w:pict>
          </mc:Fallback>
        </mc:AlternateContent>
      </w:r>
      <w:r w:rsidR="0033293D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254EAB80" wp14:editId="5616131B">
                <wp:simplePos x="0" y="0"/>
                <wp:positionH relativeFrom="column">
                  <wp:posOffset>4911090</wp:posOffset>
                </wp:positionH>
                <wp:positionV relativeFrom="paragraph">
                  <wp:posOffset>219710</wp:posOffset>
                </wp:positionV>
                <wp:extent cx="0" cy="201295"/>
                <wp:effectExtent l="95250" t="0" r="57150" b="65405"/>
                <wp:wrapNone/>
                <wp:docPr id="43" name="Прямая со стрелкой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129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43" o:spid="_x0000_s1026" type="#_x0000_t32" style="position:absolute;margin-left:386.7pt;margin-top:17.3pt;width:0;height:15.8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" strokecolor="black [3213]">
                <v:stroke endarrow="open"/>
              </v:shape>
            </w:pict>
          </mc:Fallback>
        </mc:AlternateContent>
      </w:r>
      <w:r w:rsidR="0033293D" w:rsidRPr="0033293D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 wp14:anchorId="27E7E932" wp14:editId="06E9FCB5">
                <wp:simplePos x="0" y="0"/>
                <wp:positionH relativeFrom="column">
                  <wp:posOffset>-323850</wp:posOffset>
                </wp:positionH>
                <wp:positionV relativeFrom="paragraph">
                  <wp:posOffset>872490</wp:posOffset>
                </wp:positionV>
                <wp:extent cx="1219200" cy="495300"/>
                <wp:effectExtent l="0" t="0" r="19050" b="19050"/>
                <wp:wrapNone/>
                <wp:docPr id="3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4953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5EE7" w:rsidRPr="0033293D" w:rsidRDefault="00EB5EE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 xml:space="preserve">Ψ=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Ψ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 xml:space="preserve">-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margin-left:-25.5pt;margin-top:68.7pt;width:96pt;height:39pt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" filled="f" strokeweight="1pt">
                <v:textbox>
                  <w:txbxContent>
                    <w:p w:rsidR="00EB5EE7" w:rsidRPr="0033293D" w:rsidRDefault="00EB5EE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 xml:space="preserve">Ψ=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 xml:space="preserve">- 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223A77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5990618D" wp14:editId="12FB4819">
                <wp:simplePos x="0" y="0"/>
                <wp:positionH relativeFrom="column">
                  <wp:posOffset>2381250</wp:posOffset>
                </wp:positionH>
                <wp:positionV relativeFrom="paragraph">
                  <wp:posOffset>869950</wp:posOffset>
                </wp:positionV>
                <wp:extent cx="847725" cy="466725"/>
                <wp:effectExtent l="0" t="0" r="28575" b="28575"/>
                <wp:wrapNone/>
                <wp:docPr id="27" name="Прямоугольник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7725" cy="4667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Прямоугольник 27" o:spid="_x0000_s1026" style="position:absolute;margin-left:187.5pt;margin-top:68.5pt;width:66.75pt;height:36.75pt;z-index:2518845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" filled="f" strokecolor="black [3213]" strokeweight="1pt"/>
            </w:pict>
          </mc:Fallback>
        </mc:AlternateContent>
      </w:r>
      <w:r w:rsidR="00223A77" w:rsidRPr="00223A77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4D09B3CF" wp14:editId="0843E60B">
                <wp:simplePos x="0" y="0"/>
                <wp:positionH relativeFrom="column">
                  <wp:posOffset>2419350</wp:posOffset>
                </wp:positionH>
                <wp:positionV relativeFrom="paragraph">
                  <wp:posOffset>964565</wp:posOffset>
                </wp:positionV>
                <wp:extent cx="771525" cy="1403985"/>
                <wp:effectExtent l="0" t="0" r="0" b="0"/>
                <wp:wrapNone/>
                <wp:docPr id="2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15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5EE7" w:rsidRPr="0033293D" w:rsidRDefault="00D54324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Ψ=Ψ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9" type="#_x0000_t202" style="position:absolute;margin-left:190.5pt;margin-top:75.95pt;width:60.75pt;height:110.55pt;z-index:2518865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" filled="f" stroked="f">
                <v:textbox style="mso-fit-shape-to-text:t">
                  <w:txbxContent>
                    <w:p w:rsidR="00EB5EE7" w:rsidRPr="0033293D" w:rsidRDefault="00D54324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Ψ=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004272" w:rsidRPr="00004272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 wp14:anchorId="2FDCDF4E" wp14:editId="476F8CBA">
                <wp:simplePos x="0" y="0"/>
                <wp:positionH relativeFrom="column">
                  <wp:posOffset>3323590</wp:posOffset>
                </wp:positionH>
                <wp:positionV relativeFrom="paragraph">
                  <wp:posOffset>3705225</wp:posOffset>
                </wp:positionV>
                <wp:extent cx="2374265" cy="1403985"/>
                <wp:effectExtent l="0" t="0" r="0" b="0"/>
                <wp:wrapNone/>
                <wp:docPr id="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5EE7" w:rsidRPr="00004272" w:rsidRDefault="00EB5EE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00427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Рис.4. Блок-схема роботи програми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0" type="#_x0000_t202" style="position:absolute;margin-left:261.7pt;margin-top:291.75pt;width:186.95pt;height:110.55pt;z-index:25187737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" filled="f" stroked="f">
                <v:textbox style="mso-fit-shape-to-text:t">
                  <w:txbxContent>
                    <w:p w:rsidR="00EB5EE7" w:rsidRPr="00004272" w:rsidRDefault="00EB5EE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004272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>Рис.4. Блок-схема роботи програми.</w:t>
                      </w:r>
                    </w:p>
                  </w:txbxContent>
                </v:textbox>
              </v:shape>
            </w:pict>
          </mc:Fallback>
        </mc:AlternateContent>
      </w:r>
      <w:r w:rsidR="00C075B7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 wp14:anchorId="1D7689CC" wp14:editId="679122DC">
                <wp:simplePos x="0" y="0"/>
                <wp:positionH relativeFrom="column">
                  <wp:posOffset>8344535</wp:posOffset>
                </wp:positionH>
                <wp:positionV relativeFrom="paragraph">
                  <wp:posOffset>1015365</wp:posOffset>
                </wp:positionV>
                <wp:extent cx="0" cy="838200"/>
                <wp:effectExtent l="95250" t="0" r="57150" b="57150"/>
                <wp:wrapNone/>
                <wp:docPr id="303" name="Прямая со стрелкой 3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382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303" o:spid="_x0000_s1026" type="#_x0000_t32" style="position:absolute;margin-left:657.05pt;margin-top:79.95pt;width:0;height:66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" strokecolor="black [3213]">
                <v:stroke endarrow="open"/>
              </v:shape>
            </w:pict>
          </mc:Fallback>
        </mc:AlternateContent>
      </w:r>
      <w:r w:rsidR="00C075B7" w:rsidRPr="009D040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 wp14:anchorId="45F34443" wp14:editId="208E9F39">
                <wp:simplePos x="0" y="0"/>
                <wp:positionH relativeFrom="column">
                  <wp:posOffset>7705090</wp:posOffset>
                </wp:positionH>
                <wp:positionV relativeFrom="paragraph">
                  <wp:posOffset>1966595</wp:posOffset>
                </wp:positionV>
                <wp:extent cx="2374265" cy="1403985"/>
                <wp:effectExtent l="0" t="0" r="0" b="0"/>
                <wp:wrapNone/>
                <wp:docPr id="30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5EE7" w:rsidRPr="009D0408" w:rsidRDefault="00EB5EE7" w:rsidP="00C075B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D0408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Вывод данны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1" type="#_x0000_t202" style="position:absolute;margin-left:606.7pt;margin-top:154.85pt;width:186.95pt;height:110.55pt;z-index:25187123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" filled="f" stroked="f">
                <v:textbox style="mso-fit-shape-to-text:t">
                  <w:txbxContent>
                    <w:p w:rsidR="00EB5EE7" w:rsidRPr="009D0408" w:rsidRDefault="00EB5EE7" w:rsidP="00C075B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9D0408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Вывод данных</w:t>
                      </w:r>
                    </w:p>
                  </w:txbxContent>
                </v:textbox>
              </v:shape>
            </w:pict>
          </mc:Fallback>
        </mc:AlternateContent>
      </w:r>
      <w:r w:rsidR="00C075B7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 wp14:anchorId="1A7F223B" wp14:editId="1A50E0B7">
                <wp:simplePos x="0" y="0"/>
                <wp:positionH relativeFrom="column">
                  <wp:posOffset>7410450</wp:posOffset>
                </wp:positionH>
                <wp:positionV relativeFrom="paragraph">
                  <wp:posOffset>1853565</wp:posOffset>
                </wp:positionV>
                <wp:extent cx="1895475" cy="514350"/>
                <wp:effectExtent l="0" t="0" r="28575" b="19050"/>
                <wp:wrapNone/>
                <wp:docPr id="294" name="Блок-схема: данные 2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5475" cy="514350"/>
                        </a:xfrm>
                        <a:prstGeom prst="flowChartInputOutpu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Блок-схема: данные 294" o:spid="_x0000_s1026" type="#_x0000_t111" style="position:absolute;margin-left:583.5pt;margin-top:145.95pt;width:149.25pt;height:40.5pt;z-index:2518661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" filled="f" strokecolor="black [3213]" strokeweight="1pt"/>
            </w:pict>
          </mc:Fallback>
        </mc:AlternateContent>
      </w:r>
      <w:r w:rsidR="00C075B7" w:rsidRPr="00092B5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2BC9978F" wp14:editId="6FC822EF">
                <wp:simplePos x="0" y="0"/>
                <wp:positionH relativeFrom="column">
                  <wp:posOffset>303530</wp:posOffset>
                </wp:positionH>
                <wp:positionV relativeFrom="paragraph">
                  <wp:posOffset>153670</wp:posOffset>
                </wp:positionV>
                <wp:extent cx="447675" cy="314325"/>
                <wp:effectExtent l="0" t="0" r="0" b="0"/>
                <wp:wrapNone/>
                <wp:docPr id="12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5EE7" w:rsidRPr="000B0F8F" w:rsidRDefault="00EB5EE7" w:rsidP="00C075B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д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2" type="#_x0000_t202" style="position:absolute;margin-left:23.9pt;margin-top:12.1pt;width:35.25pt;height:24.75pt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" filled="f" stroked="f">
                <v:textbox>
                  <w:txbxContent>
                    <w:p w:rsidR="00EB5EE7" w:rsidRPr="000B0F8F" w:rsidRDefault="00EB5EE7" w:rsidP="00C075B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>да</w:t>
                      </w:r>
                    </w:p>
                  </w:txbxContent>
                </v:textbox>
              </v:shape>
            </w:pict>
          </mc:Fallback>
        </mc:AlternateContent>
      </w:r>
      <w:r w:rsidR="00C075B7" w:rsidRPr="00092B5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6BF130CB" wp14:editId="1EE9D342">
                <wp:simplePos x="0" y="0"/>
                <wp:positionH relativeFrom="column">
                  <wp:posOffset>2341880</wp:posOffset>
                </wp:positionH>
                <wp:positionV relativeFrom="paragraph">
                  <wp:posOffset>153670</wp:posOffset>
                </wp:positionV>
                <wp:extent cx="447675" cy="314325"/>
                <wp:effectExtent l="0" t="0" r="0" b="0"/>
                <wp:wrapNone/>
                <wp:docPr id="11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5EE7" w:rsidRPr="00092B51" w:rsidRDefault="00EB5EE7" w:rsidP="00C075B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неті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3" type="#_x0000_t202" style="position:absolute;margin-left:184.4pt;margin-top:12.1pt;width:35.25pt;height:24.75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" filled="f" stroked="f">
                <v:textbox>
                  <w:txbxContent>
                    <w:p w:rsidR="00EB5EE7" w:rsidRPr="00092B51" w:rsidRDefault="00EB5EE7" w:rsidP="00C075B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>неті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C075B7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0B5A5A08" wp14:editId="243C8A39">
                <wp:simplePos x="0" y="0"/>
                <wp:positionH relativeFrom="column">
                  <wp:posOffset>2806375</wp:posOffset>
                </wp:positionH>
                <wp:positionV relativeFrom="paragraph">
                  <wp:posOffset>431933</wp:posOffset>
                </wp:positionV>
                <wp:extent cx="620" cy="435610"/>
                <wp:effectExtent l="95250" t="0" r="57150" b="59690"/>
                <wp:wrapNone/>
                <wp:docPr id="46" name="Прямая со стрелкой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20" cy="43561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46" o:spid="_x0000_s1026" type="#_x0000_t32" style="position:absolute;margin-left:220.95pt;margin-top:34pt;width:.05pt;height:34.3pt;flip:x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" strokecolor="black [3213]">
                <v:stroke endarrow="open"/>
              </v:shape>
            </w:pict>
          </mc:Fallback>
        </mc:AlternateContent>
      </w:r>
      <w:r w:rsidR="00C075B7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418F71B7" wp14:editId="370A5E7C">
                <wp:simplePos x="0" y="0"/>
                <wp:positionH relativeFrom="column">
                  <wp:posOffset>2307265</wp:posOffset>
                </wp:positionH>
                <wp:positionV relativeFrom="paragraph">
                  <wp:posOffset>431933</wp:posOffset>
                </wp:positionV>
                <wp:extent cx="499730" cy="0"/>
                <wp:effectExtent l="0" t="0" r="15240" b="19050"/>
                <wp:wrapNone/>
                <wp:docPr id="47" name="Прямая соединительная линия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73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47" o:spid="_x0000_s1026" style="position:absolute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1.65pt,34pt" to="221pt,3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" strokecolor="black [3213]"/>
            </w:pict>
          </mc:Fallback>
        </mc:AlternateContent>
      </w:r>
      <w:r w:rsidR="00C075B7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23D78F32" wp14:editId="1F9D23F8">
                <wp:simplePos x="0" y="0"/>
                <wp:positionH relativeFrom="column">
                  <wp:posOffset>265814</wp:posOffset>
                </wp:positionH>
                <wp:positionV relativeFrom="paragraph">
                  <wp:posOffset>431933</wp:posOffset>
                </wp:positionV>
                <wp:extent cx="0" cy="435935"/>
                <wp:effectExtent l="95250" t="0" r="57150" b="59690"/>
                <wp:wrapNone/>
                <wp:docPr id="48" name="Прямая со стрелкой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3593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48" o:spid="_x0000_s1026" type="#_x0000_t32" style="position:absolute;margin-left:20.95pt;margin-top:34pt;width:0;height:34.3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" strokecolor="black [3213]">
                <v:stroke endarrow="open"/>
              </v:shape>
            </w:pict>
          </mc:Fallback>
        </mc:AlternateContent>
      </w:r>
      <w:r w:rsidR="00C075B7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6A799A69" wp14:editId="5625AC9F">
                <wp:simplePos x="0" y="0"/>
                <wp:positionH relativeFrom="column">
                  <wp:posOffset>265814</wp:posOffset>
                </wp:positionH>
                <wp:positionV relativeFrom="paragraph">
                  <wp:posOffset>431933</wp:posOffset>
                </wp:positionV>
                <wp:extent cx="478465" cy="0"/>
                <wp:effectExtent l="0" t="0" r="17145" b="19050"/>
                <wp:wrapNone/>
                <wp:docPr id="49" name="Прямая соединительная линия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7846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49" o:spid="_x0000_s1026" style="position:absolute;flip:x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.95pt,34pt" to="58.6pt,3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" strokecolor="black [3213]"/>
            </w:pict>
          </mc:Fallback>
        </mc:AlternateContent>
      </w:r>
      <w:r w:rsidR="00C075B7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831296" behindDoc="0" locked="0" layoutInCell="1" allowOverlap="1" wp14:anchorId="7E5C40FA" wp14:editId="3435A245">
            <wp:simplePos x="0" y="0"/>
            <wp:positionH relativeFrom="column">
              <wp:posOffset>7357391</wp:posOffset>
            </wp:positionH>
            <wp:positionV relativeFrom="paragraph">
              <wp:posOffset>569270</wp:posOffset>
            </wp:positionV>
            <wp:extent cx="2080260" cy="445770"/>
            <wp:effectExtent l="0" t="0" r="0" b="0"/>
            <wp:wrapNone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13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0260" cy="445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075B7" w:rsidRPr="00632DC2" w:rsidRDefault="00C075B7" w:rsidP="00C075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3575D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Користуючись формулою для знаходження ступеню непланарності, </w:t>
      </w:r>
    </w:p>
    <w:p w:rsidR="00C075B7" w:rsidRPr="008A1962" w:rsidRDefault="00C075B7" w:rsidP="00C075B7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32"/>
          <w:szCs w:val="32"/>
        </w:rPr>
      </w:pPr>
      <w:r w:rsidRPr="008A1962">
        <w:rPr>
          <w:rFonts w:ascii="Times New Roman" w:hAnsi="Times New Roman" w:cs="Times New Roman"/>
          <w:i/>
          <w:sz w:val="32"/>
          <w:szCs w:val="32"/>
          <w:lang w:val="en-US"/>
        </w:rPr>
        <w:t>S</w:t>
      </w:r>
      <w:r w:rsidRPr="008A1962">
        <w:rPr>
          <w:rFonts w:ascii="Times New Roman" w:hAnsi="Times New Roman" w:cs="Times New Roman"/>
          <w:sz w:val="32"/>
          <w:szCs w:val="32"/>
          <w:vertAlign w:val="superscript"/>
          <w:lang w:val="uk-UA"/>
        </w:rPr>
        <w:t>2</w:t>
      </w:r>
      <w:r w:rsidRPr="008A1962">
        <w:rPr>
          <w:rFonts w:ascii="Times New Roman" w:hAnsi="Times New Roman" w:cs="Times New Roman"/>
          <w:sz w:val="32"/>
          <w:szCs w:val="32"/>
          <w:lang w:val="uk-UA"/>
        </w:rPr>
        <w:t xml:space="preserve"> = </w:t>
      </w:r>
      <w:r w:rsidRPr="008A1962">
        <w:rPr>
          <w:rFonts w:ascii="Times New Roman" w:hAnsi="Times New Roman" w:cs="Times New Roman"/>
          <w:position w:val="-30"/>
          <w:sz w:val="32"/>
          <w:szCs w:val="32"/>
          <w:lang w:val="en-US"/>
        </w:rPr>
        <w:object w:dxaOrig="700" w:dyaOrig="720">
          <v:shape id="_x0000_i1030" type="#_x0000_t75" style="width:34.35pt;height:36.85pt" o:ole="">
            <v:imagedata r:id="rId35" o:title=""/>
          </v:shape>
          <o:OLEObject Type="Embed" ProgID="Equation.3" ShapeID="_x0000_i1030" DrawAspect="Content" ObjectID="_1542697339" r:id="rId36"/>
        </w:object>
      </w:r>
      <w:proofErr w:type="gramStart"/>
      <w:r w:rsidRPr="008A1962">
        <w:rPr>
          <w:rFonts w:ascii="Times New Roman" w:hAnsi="Times New Roman" w:cs="Times New Roman"/>
          <w:sz w:val="32"/>
          <w:szCs w:val="32"/>
          <w:vertAlign w:val="superscript"/>
          <w:lang w:val="uk-UA"/>
        </w:rPr>
        <w:t>2</w:t>
      </w:r>
      <w:r w:rsidRPr="008A1962">
        <w:rPr>
          <w:rFonts w:ascii="Times New Roman" w:hAnsi="Times New Roman" w:cs="Times New Roman"/>
          <w:sz w:val="32"/>
          <w:szCs w:val="32"/>
          <w:lang w:val="uk-UA"/>
        </w:rPr>
        <w:t xml:space="preserve"> </w:t>
      </w:r>
      <w:proofErr w:type="gramEnd"/>
      <w:r w:rsidRPr="008A1962">
        <w:rPr>
          <w:rFonts w:ascii="Times New Roman" w:hAnsi="Times New Roman" w:cs="Times New Roman"/>
          <w:position w:val="-26"/>
          <w:sz w:val="32"/>
          <w:szCs w:val="32"/>
          <w:lang w:val="en-US"/>
        </w:rPr>
        <w:object w:dxaOrig="400" w:dyaOrig="740">
          <v:shape id="_x0000_i1031" type="#_x0000_t75" style="width:19.25pt;height:37.65pt" o:ole="">
            <v:imagedata r:id="rId37" o:title=""/>
          </v:shape>
          <o:OLEObject Type="Embed" ProgID="Equation.3" ShapeID="_x0000_i1031" DrawAspect="Content" ObjectID="_1542697340" r:id="rId38"/>
        </w:object>
      </w:r>
      <w:r w:rsidRPr="008A1962">
        <w:rPr>
          <w:rFonts w:ascii="Times New Roman" w:hAnsi="Times New Roman" w:cs="Times New Roman"/>
          <w:sz w:val="32"/>
          <w:szCs w:val="32"/>
          <w:lang w:val="uk-UA"/>
        </w:rPr>
        <w:t>,</w:t>
      </w:r>
    </w:p>
    <w:p w:rsidR="00C075B7" w:rsidRDefault="00C075B7" w:rsidP="00C075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3575D">
        <w:rPr>
          <w:rFonts w:ascii="Times New Roman" w:hAnsi="Times New Roman" w:cs="Times New Roman"/>
          <w:sz w:val="28"/>
          <w:szCs w:val="28"/>
          <w:lang w:val="uk-UA"/>
        </w:rPr>
        <w:t>ми знаходимо його. Отримане значення округлюємо до сотих, після чого виводимо всі отриманні результати, що разом складає параметри складчастості.</w:t>
      </w:r>
    </w:p>
    <w:p w:rsidR="00C075B7" w:rsidRPr="00640560" w:rsidRDefault="00C075B7" w:rsidP="00C075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початку роботи з програмним продуктом необхідно його встановити за допомогою інсталятора, після чого ввести вхідні дані, що вимірюються експериментально і натиснути кнопку </w:t>
      </w:r>
      <w:r w:rsidRPr="00640560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GO</w:t>
      </w:r>
      <w:r w:rsidRPr="00640560">
        <w:rPr>
          <w:rFonts w:ascii="Times New Roman" w:hAnsi="Times New Roman" w:cs="Times New Roman"/>
          <w:sz w:val="28"/>
          <w:szCs w:val="28"/>
        </w:rPr>
        <w:t>”.</w:t>
      </w:r>
    </w:p>
    <w:p w:rsidR="00C075B7" w:rsidRDefault="00C075B7" w:rsidP="00C075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89EF6AE" wp14:editId="556A1ADF">
            <wp:extent cx="5791200" cy="3333750"/>
            <wp:effectExtent l="0" t="0" r="0" b="0"/>
            <wp:docPr id="78" name="Рисунок 78" descr="C:\Users\Radik\Desktop\Безымянный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Radik\Desktop\Безымянный7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333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272" w:rsidRDefault="00004272" w:rsidP="00C075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</w:t>
      </w:r>
    </w:p>
    <w:p w:rsidR="00FC6F04" w:rsidRDefault="00C075B7" w:rsidP="000042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295B68D" wp14:editId="24891B63">
            <wp:extent cx="1924050" cy="1693900"/>
            <wp:effectExtent l="0" t="0" r="0" b="1905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Radik\Desktop\Безымянный8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9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272" w:rsidRDefault="00004272" w:rsidP="000042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Б</w:t>
      </w:r>
    </w:p>
    <w:p w:rsidR="00004272" w:rsidRPr="00004272" w:rsidRDefault="00004272" w:rsidP="00D35744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  <w:sectPr w:rsidR="00004272" w:rsidRPr="00004272" w:rsidSect="002B2CB1">
          <w:headerReference w:type="default" r:id="rId41"/>
          <w:pgSz w:w="11906" w:h="16838"/>
          <w:pgMar w:top="1134" w:right="851" w:bottom="1134" w:left="1134" w:header="708" w:footer="708" w:gutter="0"/>
          <w:cols w:space="708"/>
          <w:docGrid w:linePitch="360"/>
        </w:sectPr>
      </w:pPr>
      <w:r>
        <w:rPr>
          <w:rFonts w:ascii="Times New Roman" w:hAnsi="Times New Roman" w:cs="Times New Roman"/>
          <w:sz w:val="28"/>
          <w:szCs w:val="28"/>
          <w:lang w:val="uk-UA"/>
        </w:rPr>
        <w:t>Рис.5. А – вид програми під час вводу даних; Б – вид програми під час отримання результату.</w:t>
      </w:r>
    </w:p>
    <w:p w:rsidR="008270A2" w:rsidRPr="00632DC2" w:rsidRDefault="008270A2" w:rsidP="008270A2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РОЗДІЛ 3</w:t>
      </w:r>
    </w:p>
    <w:p w:rsidR="009A6863" w:rsidRPr="00632DC2" w:rsidRDefault="009A6863" w:rsidP="008270A2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270A2" w:rsidRPr="008270A2" w:rsidRDefault="008270A2" w:rsidP="008270A2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ВЕРИФІКАЦІЯ РОБОТИ ПРОГРАМИ</w:t>
      </w:r>
    </w:p>
    <w:p w:rsidR="008270A2" w:rsidRPr="00632DC2" w:rsidRDefault="009A6863" w:rsidP="009A686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32DC2">
        <w:rPr>
          <w:rFonts w:ascii="Times New Roman" w:hAnsi="Times New Roman" w:cs="Times New Roman"/>
          <w:sz w:val="28"/>
          <w:szCs w:val="28"/>
        </w:rPr>
        <w:tab/>
      </w:r>
    </w:p>
    <w:p w:rsidR="009A6863" w:rsidRPr="009A6863" w:rsidRDefault="009A6863" w:rsidP="009A686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2DC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>Важливим моментом є правильність обчислення та межі застосування. Для того, щоб перевірити правильність роботи зробленого програмного продукту, можна зробити зворотні розрахунки: розрахувати значення торсійних кутів з параметрів складчатості за наступним рівнянням.</w:t>
      </w:r>
    </w:p>
    <w:p w:rsidR="008270A2" w:rsidRDefault="00D54324" w:rsidP="009A686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5244775</wp:posOffset>
                </wp:positionH>
                <wp:positionV relativeFrom="paragraph">
                  <wp:posOffset>1041282</wp:posOffset>
                </wp:positionV>
                <wp:extent cx="276447" cy="380335"/>
                <wp:effectExtent l="0" t="0" r="9525" b="1270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447" cy="3803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2" o:spid="_x0000_s1026" style="position:absolute;margin-left:412.95pt;margin-top:82pt;width:21.75pt;height:29.9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" fillcolor="white [3212]" stroked="f" strokeweight="2pt"/>
            </w:pict>
          </mc:Fallback>
        </mc:AlternateContent>
      </w:r>
      <w:r w:rsidR="009A6863" w:rsidRPr="009A6863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3AEC687A" wp14:editId="1A70DD0D">
                <wp:simplePos x="0" y="0"/>
                <wp:positionH relativeFrom="column">
                  <wp:posOffset>703580</wp:posOffset>
                </wp:positionH>
                <wp:positionV relativeFrom="paragraph">
                  <wp:posOffset>426085</wp:posOffset>
                </wp:positionV>
                <wp:extent cx="247650" cy="323850"/>
                <wp:effectExtent l="0" t="0" r="0" b="0"/>
                <wp:wrapNone/>
                <wp:docPr id="30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5EE7" w:rsidRPr="009A6863" w:rsidRDefault="00EB5EE7">
                            <w:pPr>
                              <w:rPr>
                                <w:b/>
                                <w:sz w:val="32"/>
                                <w:szCs w:val="32"/>
                                <w:lang w:val="uk-UA"/>
                              </w:rPr>
                            </w:pPr>
                            <w:r w:rsidRPr="009A6863">
                              <w:rPr>
                                <w:b/>
                                <w:sz w:val="32"/>
                                <w:szCs w:val="32"/>
                                <w:lang w:val="uk-UA"/>
                              </w:rP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4" type="#_x0000_t202" style="position:absolute;left:0;text-align:left;margin-left:55.4pt;margin-top:33.55pt;width:19.5pt;height:25.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" stroked="f">
                <v:textbox>
                  <w:txbxContent>
                    <w:p w:rsidR="00EB5EE7" w:rsidRPr="009A6863" w:rsidRDefault="00EB5EE7">
                      <w:pPr>
                        <w:rPr>
                          <w:b/>
                          <w:sz w:val="32"/>
                          <w:szCs w:val="32"/>
                          <w:lang w:val="uk-UA"/>
                        </w:rPr>
                      </w:pPr>
                      <w:r w:rsidRPr="009A6863">
                        <w:rPr>
                          <w:b/>
                          <w:sz w:val="32"/>
                          <w:szCs w:val="32"/>
                          <w:lang w:val="uk-UA"/>
                        </w:rPr>
                        <w:t>=</w:t>
                      </w:r>
                    </w:p>
                  </w:txbxContent>
                </v:textbox>
              </v:shape>
            </w:pict>
          </mc:Fallback>
        </mc:AlternateContent>
      </w:r>
      <w:r w:rsidR="009A6863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76DCEF32" wp14:editId="14D14934">
                <wp:simplePos x="0" y="0"/>
                <wp:positionH relativeFrom="column">
                  <wp:posOffset>5400675</wp:posOffset>
                </wp:positionH>
                <wp:positionV relativeFrom="paragraph">
                  <wp:posOffset>1127760</wp:posOffset>
                </wp:positionV>
                <wp:extent cx="361950" cy="295275"/>
                <wp:effectExtent l="0" t="0" r="0" b="9525"/>
                <wp:wrapNone/>
                <wp:docPr id="113" name="Прямоугольник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2952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113" o:spid="_x0000_s1026" style="position:absolute;margin-left:425.25pt;margin-top:88.8pt;width:28.5pt;height:23.2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" fillcolor="white [3212]" stroked="f" strokeweight="2pt"/>
            </w:pict>
          </mc:Fallback>
        </mc:AlternateContent>
      </w:r>
      <w:r w:rsidR="009A686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BF202EB" wp14:editId="4E66BF98">
            <wp:extent cx="4977093" cy="1600200"/>
            <wp:effectExtent l="0" t="0" r="0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7093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6863" w:rsidRDefault="008D1127" w:rsidP="009A686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Для будь-яких циклів розраховані торсійні кути можуть дещо відрізнятися від експериментально виміряних. </w:t>
      </w:r>
      <w:r w:rsidR="005F76A0">
        <w:rPr>
          <w:rFonts w:ascii="Times New Roman" w:hAnsi="Times New Roman" w:cs="Times New Roman"/>
          <w:sz w:val="28"/>
          <w:szCs w:val="28"/>
          <w:lang w:val="uk-UA"/>
        </w:rPr>
        <w:t>Зазвича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ці відхилення не перевищують 2-3º, що знаходиться в межах похибки визначення торсійних кутів </w:t>
      </w:r>
      <w:r w:rsidR="000B0F8F"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експериментальними методами. В кожному конкретному випадку можна обчислити параметр σ, який характеризує ступень відхилення обчислених торсійних кутів від експериментальних за рівнянням: </w:t>
      </w:r>
    </w:p>
    <w:p w:rsidR="008D1127" w:rsidRPr="009A6863" w:rsidRDefault="008D1127" w:rsidP="008D112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6D11C55" wp14:editId="2F38DB39">
            <wp:extent cx="3779044" cy="657225"/>
            <wp:effectExtent l="0" t="0" r="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9044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09D0" w:rsidRDefault="009A6863" w:rsidP="00F909D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A6863">
        <w:rPr>
          <w:rFonts w:ascii="Times New Roman" w:hAnsi="Times New Roman" w:cs="Times New Roman"/>
          <w:sz w:val="28"/>
          <w:szCs w:val="28"/>
        </w:rPr>
        <w:tab/>
      </w:r>
      <w:r w:rsidR="005F76A0">
        <w:rPr>
          <w:rFonts w:ascii="Times New Roman" w:hAnsi="Times New Roman" w:cs="Times New Roman"/>
          <w:sz w:val="28"/>
          <w:szCs w:val="28"/>
          <w:lang w:val="uk-UA"/>
        </w:rPr>
        <w:t>Якщо σ не перевищує 3-5º, вважається, що результати, які дає метод, надійні. Метод може давати дещо неправильні результати для деяких каркасних молекул з несиметрично деформованими фрагментами.</w:t>
      </w:r>
      <w:r w:rsidR="00F909D0">
        <w:rPr>
          <w:rFonts w:ascii="Times New Roman" w:hAnsi="Times New Roman" w:cs="Times New Roman"/>
          <w:sz w:val="28"/>
          <w:szCs w:val="28"/>
          <w:lang w:val="uk-UA"/>
        </w:rPr>
        <w:t xml:space="preserve">  В таблиці 3 наведені результати розрахунку параметрів складчатості для декількох випадковим образом взятих з </w:t>
      </w:r>
      <w:proofErr w:type="spellStart"/>
      <w:r w:rsidR="00F909D0">
        <w:rPr>
          <w:rFonts w:ascii="Times New Roman" w:hAnsi="Times New Roman" w:cs="Times New Roman"/>
          <w:sz w:val="28"/>
          <w:szCs w:val="28"/>
          <w:lang w:val="uk-UA"/>
        </w:rPr>
        <w:t>Кембріджської</w:t>
      </w:r>
      <w:proofErr w:type="spellEnd"/>
      <w:r w:rsidR="00F909D0">
        <w:rPr>
          <w:rFonts w:ascii="Times New Roman" w:hAnsi="Times New Roman" w:cs="Times New Roman"/>
          <w:sz w:val="28"/>
          <w:szCs w:val="28"/>
          <w:lang w:val="uk-UA"/>
        </w:rPr>
        <w:t xml:space="preserve"> бази даних циклів та проведена їх верифікація. Похибка розрахунку не перевищує 2 %.</w:t>
      </w:r>
    </w:p>
    <w:p w:rsidR="00F909D0" w:rsidRDefault="00F909D0" w:rsidP="00F909D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F909D0" w:rsidRDefault="00F909D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F909D0" w:rsidRDefault="00F909D0" w:rsidP="00F909D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Таблиця 3. Розрахунок параметрів складчатості для декількох циклів та їх верифікація.</w:t>
      </w:r>
    </w:p>
    <w:p w:rsidR="00F909D0" w:rsidRDefault="00F909D0" w:rsidP="00F909D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77"/>
        <w:gridCol w:w="2358"/>
        <w:gridCol w:w="2024"/>
        <w:gridCol w:w="1997"/>
        <w:gridCol w:w="1981"/>
      </w:tblGrid>
      <w:tr w:rsidR="00F909D0" w:rsidTr="00F909D0">
        <w:tc>
          <w:tcPr>
            <w:tcW w:w="2136" w:type="dxa"/>
          </w:tcPr>
          <w:p w:rsidR="00F909D0" w:rsidRDefault="00F909D0" w:rsidP="00F909D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Цикл</w:t>
            </w:r>
          </w:p>
        </w:tc>
        <w:tc>
          <w:tcPr>
            <w:tcW w:w="2136" w:type="dxa"/>
          </w:tcPr>
          <w:p w:rsidR="00F909D0" w:rsidRDefault="00F909D0" w:rsidP="00F909D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орсійні кути</w:t>
            </w:r>
          </w:p>
          <w:p w:rsidR="00F909D0" w:rsidRDefault="00F909D0" w:rsidP="00F909D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кспериментальні</w:t>
            </w:r>
          </w:p>
        </w:tc>
        <w:tc>
          <w:tcPr>
            <w:tcW w:w="2136" w:type="dxa"/>
          </w:tcPr>
          <w:p w:rsidR="00F909D0" w:rsidRDefault="00F909D0" w:rsidP="00F909D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араметри складчатості</w:t>
            </w:r>
          </w:p>
        </w:tc>
        <w:tc>
          <w:tcPr>
            <w:tcW w:w="2137" w:type="dxa"/>
          </w:tcPr>
          <w:p w:rsidR="00F909D0" w:rsidRDefault="00F909D0" w:rsidP="00F909D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орсійні кути</w:t>
            </w:r>
          </w:p>
          <w:p w:rsidR="00F909D0" w:rsidRDefault="00F909D0" w:rsidP="00F909D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зраховані</w:t>
            </w:r>
          </w:p>
        </w:tc>
        <w:tc>
          <w:tcPr>
            <w:tcW w:w="2137" w:type="dxa"/>
          </w:tcPr>
          <w:p w:rsidR="00F909D0" w:rsidRDefault="00F909D0" w:rsidP="00F909D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хибка розрахунку</w:t>
            </w:r>
          </w:p>
        </w:tc>
      </w:tr>
      <w:tr w:rsidR="00F909D0" w:rsidTr="00F909D0">
        <w:tc>
          <w:tcPr>
            <w:tcW w:w="2136" w:type="dxa"/>
          </w:tcPr>
          <w:p w:rsidR="00F909D0" w:rsidRP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</w:t>
            </w:r>
          </w:p>
        </w:tc>
        <w:tc>
          <w:tcPr>
            <w:tcW w:w="2136" w:type="dxa"/>
          </w:tcPr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.0</w:t>
            </w:r>
          </w:p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15.3</w:t>
            </w:r>
          </w:p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0.8</w:t>
            </w:r>
          </w:p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59.0</w:t>
            </w:r>
          </w:p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9.4</w:t>
            </w:r>
          </w:p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26.0</w:t>
            </w:r>
          </w:p>
        </w:tc>
        <w:tc>
          <w:tcPr>
            <w:tcW w:w="2136" w:type="dxa"/>
          </w:tcPr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F909D0" w:rsidRPr="00EB5EE7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 = 0.78</w:t>
            </w:r>
          </w:p>
          <w:p w:rsidR="00F909D0" w:rsidRPr="00EB5EE7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Θ</w:t>
            </w:r>
            <w:r w:rsidR="00EB5EE7"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28.</w:t>
            </w: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  <w:p w:rsidR="00F909D0" w:rsidRP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Ψ = 17.45</w:t>
            </w:r>
          </w:p>
        </w:tc>
        <w:tc>
          <w:tcPr>
            <w:tcW w:w="2137" w:type="dxa"/>
          </w:tcPr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.3</w:t>
            </w:r>
          </w:p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5.7</w:t>
            </w:r>
          </w:p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.4</w:t>
            </w:r>
          </w:p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8.7</w:t>
            </w:r>
          </w:p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.4</w:t>
            </w:r>
          </w:p>
          <w:p w:rsidR="00F909D0" w:rsidRP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5.1</w:t>
            </w:r>
          </w:p>
        </w:tc>
        <w:tc>
          <w:tcPr>
            <w:tcW w:w="2137" w:type="dxa"/>
          </w:tcPr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909D0" w:rsidRPr="00F909D0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 %</w:t>
            </w:r>
          </w:p>
        </w:tc>
      </w:tr>
      <w:tr w:rsidR="00F909D0" w:rsidTr="00F909D0">
        <w:tc>
          <w:tcPr>
            <w:tcW w:w="2136" w:type="dxa"/>
          </w:tcPr>
          <w:p w:rsidR="00F909D0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</w:p>
        </w:tc>
        <w:tc>
          <w:tcPr>
            <w:tcW w:w="2136" w:type="dxa"/>
          </w:tcPr>
          <w:p w:rsidR="00F909D0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5.8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.2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1.2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8.2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8.0</w:t>
            </w: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.0</w:t>
            </w:r>
          </w:p>
        </w:tc>
        <w:tc>
          <w:tcPr>
            <w:tcW w:w="2136" w:type="dxa"/>
          </w:tcPr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 = 0.76</w:t>
            </w: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Θ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31.0</w:t>
            </w:r>
          </w:p>
          <w:p w:rsidR="00F909D0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Ψ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13.68</w:t>
            </w:r>
          </w:p>
        </w:tc>
        <w:tc>
          <w:tcPr>
            <w:tcW w:w="2137" w:type="dxa"/>
          </w:tcPr>
          <w:p w:rsidR="00F909D0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4.6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.6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1.8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7.4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8.0</w:t>
            </w: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1.1</w:t>
            </w:r>
          </w:p>
        </w:tc>
        <w:tc>
          <w:tcPr>
            <w:tcW w:w="2137" w:type="dxa"/>
          </w:tcPr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 %</w:t>
            </w:r>
          </w:p>
        </w:tc>
      </w:tr>
      <w:tr w:rsidR="00F909D0" w:rsidTr="00F909D0">
        <w:tc>
          <w:tcPr>
            <w:tcW w:w="2136" w:type="dxa"/>
          </w:tcPr>
          <w:p w:rsidR="00F909D0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</w:p>
        </w:tc>
        <w:tc>
          <w:tcPr>
            <w:tcW w:w="2136" w:type="dxa"/>
          </w:tcPr>
          <w:p w:rsidR="00F909D0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.6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0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.8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40.8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7.0</w:t>
            </w: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41.9</w:t>
            </w:r>
          </w:p>
        </w:tc>
        <w:tc>
          <w:tcPr>
            <w:tcW w:w="2136" w:type="dxa"/>
          </w:tcPr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 = 0.71</w:t>
            </w: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Θ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35.8</w:t>
            </w: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Ψ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27.11</w:t>
            </w:r>
          </w:p>
        </w:tc>
        <w:tc>
          <w:tcPr>
            <w:tcW w:w="2137" w:type="dxa"/>
          </w:tcPr>
          <w:p w:rsidR="00F909D0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.5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.1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40.4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6.8</w:t>
            </w: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42.9</w:t>
            </w:r>
          </w:p>
        </w:tc>
        <w:tc>
          <w:tcPr>
            <w:tcW w:w="2137" w:type="dxa"/>
          </w:tcPr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 %</w:t>
            </w:r>
          </w:p>
        </w:tc>
      </w:tr>
      <w:tr w:rsidR="00EB5EE7" w:rsidTr="00F909D0">
        <w:tc>
          <w:tcPr>
            <w:tcW w:w="2136" w:type="dxa"/>
          </w:tcPr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</w:p>
        </w:tc>
        <w:tc>
          <w:tcPr>
            <w:tcW w:w="2136" w:type="dxa"/>
          </w:tcPr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5.7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3.0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4.0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7.2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0.0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9.8</w:t>
            </w:r>
          </w:p>
        </w:tc>
        <w:tc>
          <w:tcPr>
            <w:tcW w:w="2136" w:type="dxa"/>
          </w:tcPr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B5EE7" w:rsidRPr="00EB5EE7" w:rsidRDefault="00EB5EE7" w:rsidP="00EB5E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 = 1.16</w:t>
            </w:r>
          </w:p>
          <w:p w:rsidR="00EB5EE7" w:rsidRPr="00EB5EE7" w:rsidRDefault="00EB5EE7" w:rsidP="00EB5E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Θ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2.47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Ψ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10.77</w:t>
            </w:r>
          </w:p>
        </w:tc>
        <w:tc>
          <w:tcPr>
            <w:tcW w:w="2137" w:type="dxa"/>
          </w:tcPr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5.9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3.1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3.8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7.3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0.2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9.5</w:t>
            </w:r>
          </w:p>
        </w:tc>
        <w:tc>
          <w:tcPr>
            <w:tcW w:w="2137" w:type="dxa"/>
          </w:tcPr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 %</w:t>
            </w:r>
          </w:p>
        </w:tc>
      </w:tr>
      <w:tr w:rsidR="00F909D0" w:rsidTr="00F909D0">
        <w:tc>
          <w:tcPr>
            <w:tcW w:w="2136" w:type="dxa"/>
          </w:tcPr>
          <w:p w:rsidR="00F909D0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</w:p>
        </w:tc>
        <w:tc>
          <w:tcPr>
            <w:tcW w:w="2136" w:type="dxa"/>
          </w:tcPr>
          <w:p w:rsidR="00F909D0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3.2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1.6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.6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.1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8.7</w:t>
            </w: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7.0</w:t>
            </w:r>
          </w:p>
        </w:tc>
        <w:tc>
          <w:tcPr>
            <w:tcW w:w="2136" w:type="dxa"/>
          </w:tcPr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B5EE7" w:rsidRPr="00EB5EE7" w:rsidRDefault="00EB5EE7" w:rsidP="00EB5E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 = 0.68</w:t>
            </w:r>
          </w:p>
          <w:p w:rsidR="00EB5EE7" w:rsidRPr="00EB5EE7" w:rsidRDefault="00EB5EE7" w:rsidP="00EB5E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Θ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41.3</w:t>
            </w: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Ψ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12.15</w:t>
            </w:r>
          </w:p>
        </w:tc>
        <w:tc>
          <w:tcPr>
            <w:tcW w:w="2137" w:type="dxa"/>
          </w:tcPr>
          <w:p w:rsidR="00F909D0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4.1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.5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.9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4.4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7.7</w:t>
            </w: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7.2</w:t>
            </w:r>
          </w:p>
        </w:tc>
        <w:tc>
          <w:tcPr>
            <w:tcW w:w="2137" w:type="dxa"/>
          </w:tcPr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 %</w:t>
            </w:r>
          </w:p>
        </w:tc>
      </w:tr>
      <w:tr w:rsidR="00F909D0" w:rsidTr="00F909D0">
        <w:tc>
          <w:tcPr>
            <w:tcW w:w="2136" w:type="dxa"/>
          </w:tcPr>
          <w:p w:rsidR="00F909D0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</w:p>
        </w:tc>
        <w:tc>
          <w:tcPr>
            <w:tcW w:w="2136" w:type="dxa"/>
          </w:tcPr>
          <w:p w:rsidR="00F909D0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9.1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34.2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.4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4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.8</w:t>
            </w: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1.8</w:t>
            </w:r>
          </w:p>
        </w:tc>
        <w:tc>
          <w:tcPr>
            <w:tcW w:w="2136" w:type="dxa"/>
          </w:tcPr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B5EE7" w:rsidRPr="00EB5EE7" w:rsidRDefault="00EB5EE7" w:rsidP="00EB5E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 = 0.75</w:t>
            </w:r>
          </w:p>
          <w:p w:rsidR="00EB5EE7" w:rsidRPr="00EB5EE7" w:rsidRDefault="00EB5EE7" w:rsidP="00EB5E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Θ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37.9</w:t>
            </w: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Ψ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10.84</w:t>
            </w:r>
          </w:p>
        </w:tc>
        <w:tc>
          <w:tcPr>
            <w:tcW w:w="2137" w:type="dxa"/>
          </w:tcPr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59.0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33.9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.6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1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.1</w:t>
            </w: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2.5</w:t>
            </w:r>
          </w:p>
        </w:tc>
        <w:tc>
          <w:tcPr>
            <w:tcW w:w="2137" w:type="dxa"/>
          </w:tcPr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 %</w:t>
            </w:r>
          </w:p>
        </w:tc>
      </w:tr>
      <w:tr w:rsidR="00F909D0" w:rsidTr="00F909D0">
        <w:tc>
          <w:tcPr>
            <w:tcW w:w="2136" w:type="dxa"/>
          </w:tcPr>
          <w:p w:rsidR="00F909D0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7</w:t>
            </w:r>
          </w:p>
        </w:tc>
        <w:tc>
          <w:tcPr>
            <w:tcW w:w="2136" w:type="dxa"/>
          </w:tcPr>
          <w:p w:rsidR="00F909D0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.2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6.6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.7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.8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3.1</w:t>
            </w: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0.0</w:t>
            </w:r>
          </w:p>
        </w:tc>
        <w:tc>
          <w:tcPr>
            <w:tcW w:w="2136" w:type="dxa"/>
          </w:tcPr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B5EE7" w:rsidRPr="00EB5EE7" w:rsidRDefault="00EB5EE7" w:rsidP="00EB5E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 = 0.39</w:t>
            </w:r>
          </w:p>
          <w:p w:rsidR="00EB5EE7" w:rsidRPr="00EB5EE7" w:rsidRDefault="00EB5EE7" w:rsidP="00EB5E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Θ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66.84</w:t>
            </w: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Ψ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3.95</w:t>
            </w:r>
          </w:p>
        </w:tc>
        <w:tc>
          <w:tcPr>
            <w:tcW w:w="2137" w:type="dxa"/>
          </w:tcPr>
          <w:p w:rsidR="00F909D0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.8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7.2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.6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.2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2.5</w:t>
            </w: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8.8</w:t>
            </w:r>
          </w:p>
        </w:tc>
        <w:tc>
          <w:tcPr>
            <w:tcW w:w="2137" w:type="dxa"/>
          </w:tcPr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 %</w:t>
            </w:r>
          </w:p>
        </w:tc>
      </w:tr>
      <w:tr w:rsidR="00F909D0" w:rsidTr="00F909D0">
        <w:tc>
          <w:tcPr>
            <w:tcW w:w="2136" w:type="dxa"/>
          </w:tcPr>
          <w:p w:rsidR="00F909D0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8</w:t>
            </w:r>
          </w:p>
        </w:tc>
        <w:tc>
          <w:tcPr>
            <w:tcW w:w="2136" w:type="dxa"/>
          </w:tcPr>
          <w:p w:rsidR="00F909D0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8.0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3.4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47.7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.8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.5</w:t>
            </w: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.9</w:t>
            </w:r>
          </w:p>
        </w:tc>
        <w:tc>
          <w:tcPr>
            <w:tcW w:w="2136" w:type="dxa"/>
          </w:tcPr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B5EE7" w:rsidRPr="00EB5EE7" w:rsidRDefault="00EB5EE7" w:rsidP="00EB5E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 = 0.67</w:t>
            </w:r>
          </w:p>
          <w:p w:rsidR="00EB5EE7" w:rsidRPr="00EB5EE7" w:rsidRDefault="00EB5EE7" w:rsidP="00EB5EE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Θ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45.78</w:t>
            </w: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Ψ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9.23</w:t>
            </w:r>
          </w:p>
        </w:tc>
        <w:tc>
          <w:tcPr>
            <w:tcW w:w="2137" w:type="dxa"/>
          </w:tcPr>
          <w:p w:rsidR="00F909D0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7.4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3.8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48.1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.9</w:t>
            </w: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.9</w:t>
            </w: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.8</w:t>
            </w:r>
          </w:p>
        </w:tc>
        <w:tc>
          <w:tcPr>
            <w:tcW w:w="2137" w:type="dxa"/>
          </w:tcPr>
          <w:p w:rsidR="00F909D0" w:rsidRDefault="00F909D0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B5EE7" w:rsidRPr="00EB5EE7" w:rsidRDefault="00EB5EE7" w:rsidP="00EB5EE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 %</w:t>
            </w:r>
          </w:p>
        </w:tc>
      </w:tr>
      <w:tr w:rsidR="00EB5EE7" w:rsidTr="00F909D0">
        <w:tc>
          <w:tcPr>
            <w:tcW w:w="2136" w:type="dxa"/>
          </w:tcPr>
          <w:p w:rsidR="00EB5EE7" w:rsidRDefault="004C3535" w:rsidP="00EB5E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9</w:t>
            </w:r>
          </w:p>
        </w:tc>
        <w:tc>
          <w:tcPr>
            <w:tcW w:w="2136" w:type="dxa"/>
          </w:tcPr>
          <w:p w:rsidR="00EB5EE7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.0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.0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49.9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.9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4.0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9.0</w:t>
            </w:r>
          </w:p>
        </w:tc>
        <w:tc>
          <w:tcPr>
            <w:tcW w:w="2136" w:type="dxa"/>
          </w:tcPr>
          <w:p w:rsidR="00EB5EE7" w:rsidRDefault="00EB5EE7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4C3535" w:rsidRPr="00EB5EE7" w:rsidRDefault="004C3535" w:rsidP="004C353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 = 0.67</w:t>
            </w:r>
          </w:p>
          <w:p w:rsidR="004C3535" w:rsidRPr="00EB5EE7" w:rsidRDefault="004C3535" w:rsidP="004C353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Θ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49.92</w:t>
            </w:r>
          </w:p>
          <w:p w:rsidR="004C3535" w:rsidRDefault="004C3535" w:rsidP="004C353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Ψ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3.02</w:t>
            </w:r>
          </w:p>
        </w:tc>
        <w:tc>
          <w:tcPr>
            <w:tcW w:w="2137" w:type="dxa"/>
          </w:tcPr>
          <w:p w:rsidR="00EB5EE7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.1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.5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0.3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2.3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2.2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8.3</w:t>
            </w:r>
          </w:p>
        </w:tc>
        <w:tc>
          <w:tcPr>
            <w:tcW w:w="2137" w:type="dxa"/>
          </w:tcPr>
          <w:p w:rsidR="00EB5EE7" w:rsidRDefault="00EB5EE7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 %</w:t>
            </w:r>
          </w:p>
        </w:tc>
      </w:tr>
      <w:tr w:rsidR="004C3535" w:rsidTr="00F909D0">
        <w:tc>
          <w:tcPr>
            <w:tcW w:w="2136" w:type="dxa"/>
          </w:tcPr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0</w:t>
            </w:r>
          </w:p>
        </w:tc>
        <w:tc>
          <w:tcPr>
            <w:tcW w:w="2136" w:type="dxa"/>
          </w:tcPr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1.9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6.7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48.2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.6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7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4.7</w:t>
            </w:r>
          </w:p>
        </w:tc>
        <w:tc>
          <w:tcPr>
            <w:tcW w:w="2136" w:type="dxa"/>
          </w:tcPr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4C3535" w:rsidRPr="00EB5EE7" w:rsidRDefault="004C3535" w:rsidP="004C353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 = 0.64</w:t>
            </w:r>
          </w:p>
          <w:p w:rsidR="004C3535" w:rsidRPr="00EB5EE7" w:rsidRDefault="004C3535" w:rsidP="004C353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Θ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42.81</w:t>
            </w:r>
          </w:p>
          <w:p w:rsidR="004C3535" w:rsidRDefault="004C3535" w:rsidP="004C353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Ψ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3.52</w:t>
            </w:r>
          </w:p>
        </w:tc>
        <w:tc>
          <w:tcPr>
            <w:tcW w:w="2137" w:type="dxa"/>
          </w:tcPr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0.3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7.3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49.3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.9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0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3.8</w:t>
            </w:r>
          </w:p>
        </w:tc>
        <w:tc>
          <w:tcPr>
            <w:tcW w:w="2137" w:type="dxa"/>
          </w:tcPr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 %</w:t>
            </w:r>
          </w:p>
        </w:tc>
      </w:tr>
      <w:tr w:rsidR="004C3535" w:rsidTr="00F909D0">
        <w:tc>
          <w:tcPr>
            <w:tcW w:w="2136" w:type="dxa"/>
          </w:tcPr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1</w:t>
            </w:r>
          </w:p>
        </w:tc>
        <w:tc>
          <w:tcPr>
            <w:tcW w:w="2136" w:type="dxa"/>
          </w:tcPr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0.4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6.8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2.1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7.1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49.3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7.2</w:t>
            </w:r>
          </w:p>
        </w:tc>
        <w:tc>
          <w:tcPr>
            <w:tcW w:w="2136" w:type="dxa"/>
          </w:tcPr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4C3535" w:rsidRPr="00EB5EE7" w:rsidRDefault="004C3535" w:rsidP="004C353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 = 1.11</w:t>
            </w:r>
          </w:p>
          <w:p w:rsidR="004C3535" w:rsidRPr="00EB5EE7" w:rsidRDefault="004C3535" w:rsidP="004C353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Θ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5.09</w:t>
            </w:r>
          </w:p>
          <w:p w:rsidR="004C3535" w:rsidRDefault="004C3535" w:rsidP="004C353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Ψ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28.14</w:t>
            </w:r>
          </w:p>
        </w:tc>
        <w:tc>
          <w:tcPr>
            <w:tcW w:w="2137" w:type="dxa"/>
          </w:tcPr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0.3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7.7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1.2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7.2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49.9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6.6</w:t>
            </w:r>
          </w:p>
        </w:tc>
        <w:tc>
          <w:tcPr>
            <w:tcW w:w="2137" w:type="dxa"/>
          </w:tcPr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 %</w:t>
            </w:r>
          </w:p>
        </w:tc>
      </w:tr>
      <w:tr w:rsidR="004C3535" w:rsidTr="00F909D0">
        <w:tc>
          <w:tcPr>
            <w:tcW w:w="2136" w:type="dxa"/>
          </w:tcPr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2</w:t>
            </w:r>
          </w:p>
        </w:tc>
        <w:tc>
          <w:tcPr>
            <w:tcW w:w="2136" w:type="dxa"/>
          </w:tcPr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3.6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4.9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3.3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8.6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.6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.0</w:t>
            </w:r>
          </w:p>
        </w:tc>
        <w:tc>
          <w:tcPr>
            <w:tcW w:w="2136" w:type="dxa"/>
          </w:tcPr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4C3535" w:rsidRPr="00EB5EE7" w:rsidRDefault="004C3535" w:rsidP="004C353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 = 0.80</w:t>
            </w:r>
          </w:p>
          <w:p w:rsidR="004C3535" w:rsidRPr="00EB5EE7" w:rsidRDefault="004C3535" w:rsidP="004C353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Θ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36.91</w:t>
            </w:r>
          </w:p>
          <w:p w:rsidR="004C3535" w:rsidRDefault="004C3535" w:rsidP="004C353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B5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Ψ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13.25</w:t>
            </w:r>
          </w:p>
        </w:tc>
        <w:tc>
          <w:tcPr>
            <w:tcW w:w="2137" w:type="dxa"/>
          </w:tcPr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2.8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5.3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3.7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8.0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.8</w:t>
            </w: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0.5</w:t>
            </w:r>
          </w:p>
        </w:tc>
        <w:tc>
          <w:tcPr>
            <w:tcW w:w="2137" w:type="dxa"/>
          </w:tcPr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4C3535" w:rsidRDefault="004C3535" w:rsidP="00EB5E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 %</w:t>
            </w:r>
          </w:p>
        </w:tc>
      </w:tr>
    </w:tbl>
    <w:p w:rsidR="00F909D0" w:rsidRPr="005F76A0" w:rsidRDefault="00F909D0" w:rsidP="00F909D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  <w:sectPr w:rsidR="00F909D0" w:rsidRPr="005F76A0" w:rsidSect="002B2CB1">
          <w:pgSz w:w="11906" w:h="16838"/>
          <w:pgMar w:top="1134" w:right="851" w:bottom="1134" w:left="1134" w:header="708" w:footer="708" w:gutter="0"/>
          <w:cols w:space="708"/>
          <w:docGrid w:linePitch="360"/>
        </w:sectPr>
      </w:pPr>
    </w:p>
    <w:p w:rsidR="007059D6" w:rsidRDefault="00C82AE9" w:rsidP="007059D6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ИСНОВКИ</w:t>
      </w:r>
    </w:p>
    <w:p w:rsidR="00C82AE9" w:rsidRDefault="00C82AE9" w:rsidP="007059D6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37F7A" w:rsidRDefault="00C82AE9" w:rsidP="00E37F7A">
      <w:pPr>
        <w:pStyle w:val="a7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сучасних наукових дослідженнях для отримання навіть невеликої кількості інформації часто необхідно зробити дуже трудоміст</w:t>
      </w:r>
      <w:r w:rsidR="00E37F7A">
        <w:rPr>
          <w:rFonts w:ascii="Times New Roman" w:hAnsi="Times New Roman" w:cs="Times New Roman"/>
          <w:sz w:val="28"/>
          <w:szCs w:val="28"/>
          <w:lang w:val="uk-UA"/>
        </w:rPr>
        <w:t>кі та непрості обчислення;</w:t>
      </w:r>
    </w:p>
    <w:p w:rsidR="00E37F7A" w:rsidRDefault="00E37F7A" w:rsidP="00E37F7A">
      <w:pPr>
        <w:pStyle w:val="a7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кількісного опису форм шестичленних циклів є два основних метода: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Кремера-Попл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ефірова-Палюліна-Дашевської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37F7A" w:rsidRDefault="00E37F7A" w:rsidP="00E37F7A">
      <w:pPr>
        <w:pStyle w:val="a7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сновна різниця між цими методами складається в тому, що у якості вхідних даних в першому методі використовуються розраховані величини, а в методі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ефірова-Палюліна-Дашевської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– експериментально виміряні.</w:t>
      </w:r>
    </w:p>
    <w:p w:rsidR="00E37F7A" w:rsidRPr="006D4AA9" w:rsidRDefault="006D4AA9" w:rsidP="00E37F7A">
      <w:pPr>
        <w:pStyle w:val="a7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E37F7A">
        <w:rPr>
          <w:rFonts w:ascii="Times New Roman" w:hAnsi="Times New Roman" w:cs="Times New Roman"/>
          <w:sz w:val="28"/>
          <w:szCs w:val="28"/>
          <w:lang w:val="uk-UA"/>
        </w:rPr>
        <w:t>творено оптимізований програмний продукт, який дає можливість швидко обчислювати параметри складчатості для визначення форми непланарного циклу</w:t>
      </w:r>
      <w:r w:rsidR="003E610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D4AA9" w:rsidRPr="00C82AE9" w:rsidRDefault="006D4AA9" w:rsidP="00E37F7A">
      <w:pPr>
        <w:pStyle w:val="a7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ведена верифікація розрахунків показала, що похибка не перевищує 2 %, що є цілком задовільним результатом.</w:t>
      </w:r>
    </w:p>
    <w:p w:rsidR="00C82AE9" w:rsidRDefault="00C82AE9" w:rsidP="00C82A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Створена програма може використовуватися в наукових дослідженнях щодо аналізу молекулярної будови. Даний продукт вже використовується однією науковою лабораторію в Харкові. </w:t>
      </w:r>
    </w:p>
    <w:p w:rsidR="00E37F7A" w:rsidRDefault="00E37F7A" w:rsidP="00C82A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37F7A" w:rsidRDefault="00E37F7A" w:rsidP="00C82A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37F7A" w:rsidRDefault="00E37F7A" w:rsidP="00C82A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37F7A" w:rsidRDefault="00E37F7A" w:rsidP="00C82A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37F7A" w:rsidRDefault="00E37F7A" w:rsidP="00C82A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37F7A" w:rsidRDefault="00E37F7A" w:rsidP="00C82A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37F7A" w:rsidRDefault="00E37F7A" w:rsidP="00C82A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37F7A" w:rsidRDefault="00E37F7A" w:rsidP="00C82A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37F7A" w:rsidRDefault="00E37F7A" w:rsidP="00C82A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37F7A" w:rsidRDefault="00E37F7A" w:rsidP="00C82A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37F7A" w:rsidRDefault="00E37F7A" w:rsidP="00C82A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37F7A" w:rsidRDefault="00E37F7A" w:rsidP="00E37F7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37F7A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Джерела</w:t>
      </w:r>
    </w:p>
    <w:p w:rsidR="00A367D4" w:rsidRDefault="00A367D4" w:rsidP="00E37F7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37F7A" w:rsidRPr="00A367D4" w:rsidRDefault="00A367D4" w:rsidP="00A367D4">
      <w:pPr>
        <w:pStyle w:val="a7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.S.Zefirov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.A.Palyuli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E.E.Dashevskay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tereochemical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studies. XXXIV. Quantitative description of ring puckering via torsional angles. The case of six-membered rings. // Journal of Physical Organic Chemistry, 1990, v.3, p.147-158.</w:t>
      </w:r>
    </w:p>
    <w:p w:rsidR="00A367D4" w:rsidRPr="00A367D4" w:rsidRDefault="00D54324" w:rsidP="00A367D4">
      <w:pPr>
        <w:pStyle w:val="a7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hyperlink r:id="rId44" w:history="1">
        <w:r w:rsidR="00A367D4" w:rsidRPr="00D427F3">
          <w:rPr>
            <w:rStyle w:val="ac"/>
            <w:rFonts w:ascii="Times New Roman" w:hAnsi="Times New Roman" w:cs="Times New Roman"/>
            <w:sz w:val="28"/>
            <w:szCs w:val="28"/>
            <w:lang w:val="uk-UA"/>
          </w:rPr>
          <w:t>http://kodomo.fbb.msu.ru/~bnagaev/Term1/pdb/6_pdb_1jcc_torsion/</w:t>
        </w:r>
      </w:hyperlink>
    </w:p>
    <w:p w:rsidR="00A367D4" w:rsidRPr="00A367D4" w:rsidRDefault="00A367D4" w:rsidP="00A367D4">
      <w:pPr>
        <w:pStyle w:val="a7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D. Cremer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J.A.Pople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General definition of ring puckering coordinates. // J. Am. Chem. Soc., 1975, v.97, p.1354-1358.</w:t>
      </w:r>
    </w:p>
    <w:p w:rsidR="00A367D4" w:rsidRPr="00A367D4" w:rsidRDefault="00FC21AE" w:rsidP="00A367D4">
      <w:pPr>
        <w:pStyle w:val="a7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Н.С.Зефир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В.А.Палюл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оличественная характеристика формы циклов в структурных и стереохимических исследованиях // Доклады Академии Наук СССР, 1980, т.252, с.111-115.</w:t>
      </w:r>
    </w:p>
    <w:sectPr w:rsidR="00A367D4" w:rsidRPr="00A367D4" w:rsidSect="002B2CB1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52E3" w:rsidRDefault="008852E3" w:rsidP="004476FA">
      <w:pPr>
        <w:spacing w:after="0" w:line="240" w:lineRule="auto"/>
      </w:pPr>
      <w:r>
        <w:separator/>
      </w:r>
    </w:p>
  </w:endnote>
  <w:endnote w:type="continuationSeparator" w:id="0">
    <w:p w:rsidR="008852E3" w:rsidRDefault="008852E3" w:rsidP="004476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4324" w:rsidRDefault="00D54324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4324" w:rsidRDefault="00D54324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4324" w:rsidRDefault="00D54324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52E3" w:rsidRDefault="008852E3" w:rsidP="004476FA">
      <w:pPr>
        <w:spacing w:after="0" w:line="240" w:lineRule="auto"/>
      </w:pPr>
      <w:r>
        <w:separator/>
      </w:r>
    </w:p>
  </w:footnote>
  <w:footnote w:type="continuationSeparator" w:id="0">
    <w:p w:rsidR="008852E3" w:rsidRDefault="008852E3" w:rsidP="004476F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4324" w:rsidRDefault="00D54324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25605857"/>
      <w:docPartObj>
        <w:docPartGallery w:val="Page Numbers (Top of Page)"/>
        <w:docPartUnique/>
      </w:docPartObj>
    </w:sdtPr>
    <w:sdtContent>
      <w:p w:rsidR="00D54324" w:rsidRDefault="00D54324">
        <w:pPr>
          <w:pStyle w:val="a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  <w:p w:rsidR="00EB5EE7" w:rsidRDefault="00EB5EE7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4324" w:rsidRDefault="00D54324">
    <w:pPr>
      <w:pStyle w:val="a3"/>
    </w:pPr>
    <w:bookmarkStart w:id="0" w:name="_GoBack"/>
    <w:bookmarkEnd w:id="0"/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84972206"/>
      <w:docPartObj>
        <w:docPartGallery w:val="Page Numbers (Top of Page)"/>
        <w:docPartUnique/>
      </w:docPartObj>
    </w:sdtPr>
    <w:sdtEndPr/>
    <w:sdtContent>
      <w:p w:rsidR="00EB5EE7" w:rsidRDefault="00EB5EE7">
        <w:pPr>
          <w:pStyle w:val="a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54324">
          <w:rPr>
            <w:noProof/>
          </w:rPr>
          <w:t>14</w:t>
        </w:r>
        <w:r>
          <w:fldChar w:fldCharType="end"/>
        </w:r>
      </w:p>
    </w:sdtContent>
  </w:sdt>
  <w:p w:rsidR="00EB5EE7" w:rsidRDefault="00EB5EE7">
    <w:pPr>
      <w:pStyle w:val="a3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13939926"/>
      <w:docPartObj>
        <w:docPartGallery w:val="Page Numbers (Top of Page)"/>
        <w:docPartUnique/>
      </w:docPartObj>
    </w:sdtPr>
    <w:sdtEndPr/>
    <w:sdtContent>
      <w:p w:rsidR="00EB5EE7" w:rsidRDefault="00EB5EE7">
        <w:pPr>
          <w:pStyle w:val="a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54324">
          <w:rPr>
            <w:noProof/>
          </w:rPr>
          <w:t>20</w:t>
        </w:r>
        <w:r>
          <w:fldChar w:fldCharType="end"/>
        </w:r>
      </w:p>
    </w:sdtContent>
  </w:sdt>
  <w:p w:rsidR="00EB5EE7" w:rsidRDefault="00EB5EE7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C046C7"/>
    <w:multiLevelType w:val="multilevel"/>
    <w:tmpl w:val="B52E18B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>
    <w:nsid w:val="0F752955"/>
    <w:multiLevelType w:val="multilevel"/>
    <w:tmpl w:val="B52E18B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>
    <w:nsid w:val="122308FF"/>
    <w:multiLevelType w:val="hybridMultilevel"/>
    <w:tmpl w:val="87540D84"/>
    <w:lvl w:ilvl="0" w:tplc="0422000F">
      <w:start w:val="1"/>
      <w:numFmt w:val="decimal"/>
      <w:lvlText w:val="%1."/>
      <w:lvlJc w:val="left"/>
      <w:pPr>
        <w:ind w:left="1428" w:hanging="360"/>
      </w:pPr>
    </w:lvl>
    <w:lvl w:ilvl="1" w:tplc="04220019" w:tentative="1">
      <w:start w:val="1"/>
      <w:numFmt w:val="lowerLetter"/>
      <w:lvlText w:val="%2."/>
      <w:lvlJc w:val="left"/>
      <w:pPr>
        <w:ind w:left="2148" w:hanging="360"/>
      </w:pPr>
    </w:lvl>
    <w:lvl w:ilvl="2" w:tplc="0422001B" w:tentative="1">
      <w:start w:val="1"/>
      <w:numFmt w:val="lowerRoman"/>
      <w:lvlText w:val="%3."/>
      <w:lvlJc w:val="right"/>
      <w:pPr>
        <w:ind w:left="2868" w:hanging="180"/>
      </w:pPr>
    </w:lvl>
    <w:lvl w:ilvl="3" w:tplc="0422000F" w:tentative="1">
      <w:start w:val="1"/>
      <w:numFmt w:val="decimal"/>
      <w:lvlText w:val="%4."/>
      <w:lvlJc w:val="left"/>
      <w:pPr>
        <w:ind w:left="3588" w:hanging="360"/>
      </w:pPr>
    </w:lvl>
    <w:lvl w:ilvl="4" w:tplc="04220019" w:tentative="1">
      <w:start w:val="1"/>
      <w:numFmt w:val="lowerLetter"/>
      <w:lvlText w:val="%5."/>
      <w:lvlJc w:val="left"/>
      <w:pPr>
        <w:ind w:left="4308" w:hanging="360"/>
      </w:pPr>
    </w:lvl>
    <w:lvl w:ilvl="5" w:tplc="0422001B" w:tentative="1">
      <w:start w:val="1"/>
      <w:numFmt w:val="lowerRoman"/>
      <w:lvlText w:val="%6."/>
      <w:lvlJc w:val="right"/>
      <w:pPr>
        <w:ind w:left="5028" w:hanging="180"/>
      </w:pPr>
    </w:lvl>
    <w:lvl w:ilvl="6" w:tplc="0422000F" w:tentative="1">
      <w:start w:val="1"/>
      <w:numFmt w:val="decimal"/>
      <w:lvlText w:val="%7."/>
      <w:lvlJc w:val="left"/>
      <w:pPr>
        <w:ind w:left="5748" w:hanging="360"/>
      </w:pPr>
    </w:lvl>
    <w:lvl w:ilvl="7" w:tplc="04220019" w:tentative="1">
      <w:start w:val="1"/>
      <w:numFmt w:val="lowerLetter"/>
      <w:lvlText w:val="%8."/>
      <w:lvlJc w:val="left"/>
      <w:pPr>
        <w:ind w:left="6468" w:hanging="360"/>
      </w:pPr>
    </w:lvl>
    <w:lvl w:ilvl="8" w:tplc="0422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">
    <w:nsid w:val="1EBA6B10"/>
    <w:multiLevelType w:val="hybridMultilevel"/>
    <w:tmpl w:val="6FAEF0A4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D45E7B"/>
    <w:multiLevelType w:val="hybridMultilevel"/>
    <w:tmpl w:val="76AC01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7D2E61"/>
    <w:multiLevelType w:val="hybridMultilevel"/>
    <w:tmpl w:val="9C2606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3F0D6E"/>
    <w:multiLevelType w:val="hybridMultilevel"/>
    <w:tmpl w:val="B4908F28"/>
    <w:lvl w:ilvl="0" w:tplc="0422000F">
      <w:start w:val="1"/>
      <w:numFmt w:val="decimal"/>
      <w:lvlText w:val="%1."/>
      <w:lvlJc w:val="left"/>
      <w:pPr>
        <w:ind w:left="1428" w:hanging="360"/>
      </w:pPr>
    </w:lvl>
    <w:lvl w:ilvl="1" w:tplc="04220019" w:tentative="1">
      <w:start w:val="1"/>
      <w:numFmt w:val="lowerLetter"/>
      <w:lvlText w:val="%2."/>
      <w:lvlJc w:val="left"/>
      <w:pPr>
        <w:ind w:left="2148" w:hanging="360"/>
      </w:pPr>
    </w:lvl>
    <w:lvl w:ilvl="2" w:tplc="0422001B" w:tentative="1">
      <w:start w:val="1"/>
      <w:numFmt w:val="lowerRoman"/>
      <w:lvlText w:val="%3."/>
      <w:lvlJc w:val="right"/>
      <w:pPr>
        <w:ind w:left="2868" w:hanging="180"/>
      </w:pPr>
    </w:lvl>
    <w:lvl w:ilvl="3" w:tplc="0422000F" w:tentative="1">
      <w:start w:val="1"/>
      <w:numFmt w:val="decimal"/>
      <w:lvlText w:val="%4."/>
      <w:lvlJc w:val="left"/>
      <w:pPr>
        <w:ind w:left="3588" w:hanging="360"/>
      </w:pPr>
    </w:lvl>
    <w:lvl w:ilvl="4" w:tplc="04220019" w:tentative="1">
      <w:start w:val="1"/>
      <w:numFmt w:val="lowerLetter"/>
      <w:lvlText w:val="%5."/>
      <w:lvlJc w:val="left"/>
      <w:pPr>
        <w:ind w:left="4308" w:hanging="360"/>
      </w:pPr>
    </w:lvl>
    <w:lvl w:ilvl="5" w:tplc="0422001B" w:tentative="1">
      <w:start w:val="1"/>
      <w:numFmt w:val="lowerRoman"/>
      <w:lvlText w:val="%6."/>
      <w:lvlJc w:val="right"/>
      <w:pPr>
        <w:ind w:left="5028" w:hanging="180"/>
      </w:pPr>
    </w:lvl>
    <w:lvl w:ilvl="6" w:tplc="0422000F" w:tentative="1">
      <w:start w:val="1"/>
      <w:numFmt w:val="decimal"/>
      <w:lvlText w:val="%7."/>
      <w:lvlJc w:val="left"/>
      <w:pPr>
        <w:ind w:left="5748" w:hanging="360"/>
      </w:pPr>
    </w:lvl>
    <w:lvl w:ilvl="7" w:tplc="04220019" w:tentative="1">
      <w:start w:val="1"/>
      <w:numFmt w:val="lowerLetter"/>
      <w:lvlText w:val="%8."/>
      <w:lvlJc w:val="left"/>
      <w:pPr>
        <w:ind w:left="6468" w:hanging="360"/>
      </w:pPr>
    </w:lvl>
    <w:lvl w:ilvl="8" w:tplc="0422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7">
    <w:nsid w:val="3C641106"/>
    <w:multiLevelType w:val="hybridMultilevel"/>
    <w:tmpl w:val="455EB2EC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3FD08BF"/>
    <w:multiLevelType w:val="hybridMultilevel"/>
    <w:tmpl w:val="7352B2CC"/>
    <w:lvl w:ilvl="0" w:tplc="0422000F">
      <w:start w:val="1"/>
      <w:numFmt w:val="decimal"/>
      <w:lvlText w:val="%1."/>
      <w:lvlJc w:val="left"/>
      <w:pPr>
        <w:ind w:left="1428" w:hanging="360"/>
      </w:pPr>
    </w:lvl>
    <w:lvl w:ilvl="1" w:tplc="04220019" w:tentative="1">
      <w:start w:val="1"/>
      <w:numFmt w:val="lowerLetter"/>
      <w:lvlText w:val="%2."/>
      <w:lvlJc w:val="left"/>
      <w:pPr>
        <w:ind w:left="2148" w:hanging="360"/>
      </w:pPr>
    </w:lvl>
    <w:lvl w:ilvl="2" w:tplc="0422001B" w:tentative="1">
      <w:start w:val="1"/>
      <w:numFmt w:val="lowerRoman"/>
      <w:lvlText w:val="%3."/>
      <w:lvlJc w:val="right"/>
      <w:pPr>
        <w:ind w:left="2868" w:hanging="180"/>
      </w:pPr>
    </w:lvl>
    <w:lvl w:ilvl="3" w:tplc="0422000F" w:tentative="1">
      <w:start w:val="1"/>
      <w:numFmt w:val="decimal"/>
      <w:lvlText w:val="%4."/>
      <w:lvlJc w:val="left"/>
      <w:pPr>
        <w:ind w:left="3588" w:hanging="360"/>
      </w:pPr>
    </w:lvl>
    <w:lvl w:ilvl="4" w:tplc="04220019" w:tentative="1">
      <w:start w:val="1"/>
      <w:numFmt w:val="lowerLetter"/>
      <w:lvlText w:val="%5."/>
      <w:lvlJc w:val="left"/>
      <w:pPr>
        <w:ind w:left="4308" w:hanging="360"/>
      </w:pPr>
    </w:lvl>
    <w:lvl w:ilvl="5" w:tplc="0422001B" w:tentative="1">
      <w:start w:val="1"/>
      <w:numFmt w:val="lowerRoman"/>
      <w:lvlText w:val="%6."/>
      <w:lvlJc w:val="right"/>
      <w:pPr>
        <w:ind w:left="5028" w:hanging="180"/>
      </w:pPr>
    </w:lvl>
    <w:lvl w:ilvl="6" w:tplc="0422000F" w:tentative="1">
      <w:start w:val="1"/>
      <w:numFmt w:val="decimal"/>
      <w:lvlText w:val="%7."/>
      <w:lvlJc w:val="left"/>
      <w:pPr>
        <w:ind w:left="5748" w:hanging="360"/>
      </w:pPr>
    </w:lvl>
    <w:lvl w:ilvl="7" w:tplc="04220019" w:tentative="1">
      <w:start w:val="1"/>
      <w:numFmt w:val="lowerLetter"/>
      <w:lvlText w:val="%8."/>
      <w:lvlJc w:val="left"/>
      <w:pPr>
        <w:ind w:left="6468" w:hanging="360"/>
      </w:pPr>
    </w:lvl>
    <w:lvl w:ilvl="8" w:tplc="0422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9">
    <w:nsid w:val="52D87C3F"/>
    <w:multiLevelType w:val="hybridMultilevel"/>
    <w:tmpl w:val="4420CE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4046848"/>
    <w:multiLevelType w:val="multilevel"/>
    <w:tmpl w:val="B52E18B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1">
    <w:nsid w:val="5FE11470"/>
    <w:multiLevelType w:val="multilevel"/>
    <w:tmpl w:val="B52E18B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2">
    <w:nsid w:val="64014EC5"/>
    <w:multiLevelType w:val="hybridMultilevel"/>
    <w:tmpl w:val="F3E64858"/>
    <w:lvl w:ilvl="0" w:tplc="698EC826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5" w:hanging="360"/>
      </w:pPr>
    </w:lvl>
    <w:lvl w:ilvl="2" w:tplc="0422001B" w:tentative="1">
      <w:start w:val="1"/>
      <w:numFmt w:val="lowerRoman"/>
      <w:lvlText w:val="%3."/>
      <w:lvlJc w:val="right"/>
      <w:pPr>
        <w:ind w:left="2505" w:hanging="180"/>
      </w:pPr>
    </w:lvl>
    <w:lvl w:ilvl="3" w:tplc="0422000F" w:tentative="1">
      <w:start w:val="1"/>
      <w:numFmt w:val="decimal"/>
      <w:lvlText w:val="%4."/>
      <w:lvlJc w:val="left"/>
      <w:pPr>
        <w:ind w:left="3225" w:hanging="360"/>
      </w:pPr>
    </w:lvl>
    <w:lvl w:ilvl="4" w:tplc="04220019" w:tentative="1">
      <w:start w:val="1"/>
      <w:numFmt w:val="lowerLetter"/>
      <w:lvlText w:val="%5."/>
      <w:lvlJc w:val="left"/>
      <w:pPr>
        <w:ind w:left="3945" w:hanging="360"/>
      </w:pPr>
    </w:lvl>
    <w:lvl w:ilvl="5" w:tplc="0422001B" w:tentative="1">
      <w:start w:val="1"/>
      <w:numFmt w:val="lowerRoman"/>
      <w:lvlText w:val="%6."/>
      <w:lvlJc w:val="right"/>
      <w:pPr>
        <w:ind w:left="4665" w:hanging="180"/>
      </w:pPr>
    </w:lvl>
    <w:lvl w:ilvl="6" w:tplc="0422000F" w:tentative="1">
      <w:start w:val="1"/>
      <w:numFmt w:val="decimal"/>
      <w:lvlText w:val="%7."/>
      <w:lvlJc w:val="left"/>
      <w:pPr>
        <w:ind w:left="5385" w:hanging="360"/>
      </w:pPr>
    </w:lvl>
    <w:lvl w:ilvl="7" w:tplc="04220019" w:tentative="1">
      <w:start w:val="1"/>
      <w:numFmt w:val="lowerLetter"/>
      <w:lvlText w:val="%8."/>
      <w:lvlJc w:val="left"/>
      <w:pPr>
        <w:ind w:left="6105" w:hanging="360"/>
      </w:pPr>
    </w:lvl>
    <w:lvl w:ilvl="8" w:tplc="0422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3">
    <w:nsid w:val="6EC13AEF"/>
    <w:multiLevelType w:val="hybridMultilevel"/>
    <w:tmpl w:val="AC26DB18"/>
    <w:lvl w:ilvl="0" w:tplc="19ECDC1C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5" w:hanging="360"/>
      </w:pPr>
    </w:lvl>
    <w:lvl w:ilvl="2" w:tplc="0422001B" w:tentative="1">
      <w:start w:val="1"/>
      <w:numFmt w:val="lowerRoman"/>
      <w:lvlText w:val="%3."/>
      <w:lvlJc w:val="right"/>
      <w:pPr>
        <w:ind w:left="2505" w:hanging="180"/>
      </w:pPr>
    </w:lvl>
    <w:lvl w:ilvl="3" w:tplc="0422000F" w:tentative="1">
      <w:start w:val="1"/>
      <w:numFmt w:val="decimal"/>
      <w:lvlText w:val="%4."/>
      <w:lvlJc w:val="left"/>
      <w:pPr>
        <w:ind w:left="3225" w:hanging="360"/>
      </w:pPr>
    </w:lvl>
    <w:lvl w:ilvl="4" w:tplc="04220019" w:tentative="1">
      <w:start w:val="1"/>
      <w:numFmt w:val="lowerLetter"/>
      <w:lvlText w:val="%5."/>
      <w:lvlJc w:val="left"/>
      <w:pPr>
        <w:ind w:left="3945" w:hanging="360"/>
      </w:pPr>
    </w:lvl>
    <w:lvl w:ilvl="5" w:tplc="0422001B" w:tentative="1">
      <w:start w:val="1"/>
      <w:numFmt w:val="lowerRoman"/>
      <w:lvlText w:val="%6."/>
      <w:lvlJc w:val="right"/>
      <w:pPr>
        <w:ind w:left="4665" w:hanging="180"/>
      </w:pPr>
    </w:lvl>
    <w:lvl w:ilvl="6" w:tplc="0422000F" w:tentative="1">
      <w:start w:val="1"/>
      <w:numFmt w:val="decimal"/>
      <w:lvlText w:val="%7."/>
      <w:lvlJc w:val="left"/>
      <w:pPr>
        <w:ind w:left="5385" w:hanging="360"/>
      </w:pPr>
    </w:lvl>
    <w:lvl w:ilvl="7" w:tplc="04220019" w:tentative="1">
      <w:start w:val="1"/>
      <w:numFmt w:val="lowerLetter"/>
      <w:lvlText w:val="%8."/>
      <w:lvlJc w:val="left"/>
      <w:pPr>
        <w:ind w:left="6105" w:hanging="360"/>
      </w:pPr>
    </w:lvl>
    <w:lvl w:ilvl="8" w:tplc="0422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4">
    <w:nsid w:val="75CB44C5"/>
    <w:multiLevelType w:val="hybridMultilevel"/>
    <w:tmpl w:val="E076CFCE"/>
    <w:lvl w:ilvl="0" w:tplc="0422000F">
      <w:start w:val="1"/>
      <w:numFmt w:val="decimal"/>
      <w:lvlText w:val="%1."/>
      <w:lvlJc w:val="left"/>
      <w:pPr>
        <w:ind w:left="2148" w:hanging="360"/>
      </w:pPr>
    </w:lvl>
    <w:lvl w:ilvl="1" w:tplc="04220019" w:tentative="1">
      <w:start w:val="1"/>
      <w:numFmt w:val="lowerLetter"/>
      <w:lvlText w:val="%2."/>
      <w:lvlJc w:val="left"/>
      <w:pPr>
        <w:ind w:left="2868" w:hanging="360"/>
      </w:pPr>
    </w:lvl>
    <w:lvl w:ilvl="2" w:tplc="0422001B" w:tentative="1">
      <w:start w:val="1"/>
      <w:numFmt w:val="lowerRoman"/>
      <w:lvlText w:val="%3."/>
      <w:lvlJc w:val="right"/>
      <w:pPr>
        <w:ind w:left="3588" w:hanging="180"/>
      </w:pPr>
    </w:lvl>
    <w:lvl w:ilvl="3" w:tplc="0422000F" w:tentative="1">
      <w:start w:val="1"/>
      <w:numFmt w:val="decimal"/>
      <w:lvlText w:val="%4."/>
      <w:lvlJc w:val="left"/>
      <w:pPr>
        <w:ind w:left="4308" w:hanging="360"/>
      </w:pPr>
    </w:lvl>
    <w:lvl w:ilvl="4" w:tplc="04220019" w:tentative="1">
      <w:start w:val="1"/>
      <w:numFmt w:val="lowerLetter"/>
      <w:lvlText w:val="%5."/>
      <w:lvlJc w:val="left"/>
      <w:pPr>
        <w:ind w:left="5028" w:hanging="360"/>
      </w:pPr>
    </w:lvl>
    <w:lvl w:ilvl="5" w:tplc="0422001B" w:tentative="1">
      <w:start w:val="1"/>
      <w:numFmt w:val="lowerRoman"/>
      <w:lvlText w:val="%6."/>
      <w:lvlJc w:val="right"/>
      <w:pPr>
        <w:ind w:left="5748" w:hanging="180"/>
      </w:pPr>
    </w:lvl>
    <w:lvl w:ilvl="6" w:tplc="0422000F" w:tentative="1">
      <w:start w:val="1"/>
      <w:numFmt w:val="decimal"/>
      <w:lvlText w:val="%7."/>
      <w:lvlJc w:val="left"/>
      <w:pPr>
        <w:ind w:left="6468" w:hanging="360"/>
      </w:pPr>
    </w:lvl>
    <w:lvl w:ilvl="7" w:tplc="04220019" w:tentative="1">
      <w:start w:val="1"/>
      <w:numFmt w:val="lowerLetter"/>
      <w:lvlText w:val="%8."/>
      <w:lvlJc w:val="left"/>
      <w:pPr>
        <w:ind w:left="7188" w:hanging="360"/>
      </w:pPr>
    </w:lvl>
    <w:lvl w:ilvl="8" w:tplc="0422001B" w:tentative="1">
      <w:start w:val="1"/>
      <w:numFmt w:val="lowerRoman"/>
      <w:lvlText w:val="%9."/>
      <w:lvlJc w:val="right"/>
      <w:pPr>
        <w:ind w:left="7908" w:hanging="180"/>
      </w:pPr>
    </w:lvl>
  </w:abstractNum>
  <w:abstractNum w:abstractNumId="15">
    <w:nsid w:val="79156EC4"/>
    <w:multiLevelType w:val="hybridMultilevel"/>
    <w:tmpl w:val="9AB2287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4"/>
  </w:num>
  <w:num w:numId="3">
    <w:abstractNumId w:val="2"/>
  </w:num>
  <w:num w:numId="4">
    <w:abstractNumId w:val="8"/>
  </w:num>
  <w:num w:numId="5">
    <w:abstractNumId w:val="1"/>
  </w:num>
  <w:num w:numId="6">
    <w:abstractNumId w:val="0"/>
  </w:num>
  <w:num w:numId="7">
    <w:abstractNumId w:val="11"/>
  </w:num>
  <w:num w:numId="8">
    <w:abstractNumId w:val="10"/>
  </w:num>
  <w:num w:numId="9">
    <w:abstractNumId w:val="9"/>
  </w:num>
  <w:num w:numId="10">
    <w:abstractNumId w:val="4"/>
  </w:num>
  <w:num w:numId="11">
    <w:abstractNumId w:val="5"/>
  </w:num>
  <w:num w:numId="12">
    <w:abstractNumId w:val="12"/>
  </w:num>
  <w:num w:numId="13">
    <w:abstractNumId w:val="13"/>
  </w:num>
  <w:num w:numId="14">
    <w:abstractNumId w:val="15"/>
  </w:num>
  <w:num w:numId="15">
    <w:abstractNumId w:val="3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726E"/>
    <w:rsid w:val="00004272"/>
    <w:rsid w:val="00024DE4"/>
    <w:rsid w:val="00037A84"/>
    <w:rsid w:val="00092B51"/>
    <w:rsid w:val="00094C14"/>
    <w:rsid w:val="000A3938"/>
    <w:rsid w:val="000B0F8F"/>
    <w:rsid w:val="000E709E"/>
    <w:rsid w:val="000F1264"/>
    <w:rsid w:val="001022DE"/>
    <w:rsid w:val="00127CCA"/>
    <w:rsid w:val="00164DEC"/>
    <w:rsid w:val="00173C58"/>
    <w:rsid w:val="00185103"/>
    <w:rsid w:val="001A4909"/>
    <w:rsid w:val="001C6EBC"/>
    <w:rsid w:val="001C76A4"/>
    <w:rsid w:val="001D41CE"/>
    <w:rsid w:val="00223A77"/>
    <w:rsid w:val="00236F5A"/>
    <w:rsid w:val="0024178C"/>
    <w:rsid w:val="00251625"/>
    <w:rsid w:val="002727F0"/>
    <w:rsid w:val="002874A6"/>
    <w:rsid w:val="002A0515"/>
    <w:rsid w:val="002B1D67"/>
    <w:rsid w:val="002B2CB1"/>
    <w:rsid w:val="0033293D"/>
    <w:rsid w:val="00381D46"/>
    <w:rsid w:val="0039498E"/>
    <w:rsid w:val="003D726E"/>
    <w:rsid w:val="003E6100"/>
    <w:rsid w:val="00416196"/>
    <w:rsid w:val="0044143A"/>
    <w:rsid w:val="004476FA"/>
    <w:rsid w:val="00450339"/>
    <w:rsid w:val="004912AF"/>
    <w:rsid w:val="004C3535"/>
    <w:rsid w:val="004C5173"/>
    <w:rsid w:val="004F1D5F"/>
    <w:rsid w:val="00533AC3"/>
    <w:rsid w:val="0053575D"/>
    <w:rsid w:val="00535E70"/>
    <w:rsid w:val="00592B0C"/>
    <w:rsid w:val="005B726C"/>
    <w:rsid w:val="005E3457"/>
    <w:rsid w:val="005F76A0"/>
    <w:rsid w:val="006278F3"/>
    <w:rsid w:val="00632DC2"/>
    <w:rsid w:val="00650FB5"/>
    <w:rsid w:val="006B1ED6"/>
    <w:rsid w:val="006B322A"/>
    <w:rsid w:val="006D4AA9"/>
    <w:rsid w:val="006E2C74"/>
    <w:rsid w:val="006E6066"/>
    <w:rsid w:val="007059D6"/>
    <w:rsid w:val="00771ED5"/>
    <w:rsid w:val="00780314"/>
    <w:rsid w:val="00780BA6"/>
    <w:rsid w:val="00780D7B"/>
    <w:rsid w:val="007D6F9C"/>
    <w:rsid w:val="007F6767"/>
    <w:rsid w:val="0081723E"/>
    <w:rsid w:val="00824D59"/>
    <w:rsid w:val="008270A2"/>
    <w:rsid w:val="008503D2"/>
    <w:rsid w:val="00864A63"/>
    <w:rsid w:val="008714F7"/>
    <w:rsid w:val="008740FD"/>
    <w:rsid w:val="008852E3"/>
    <w:rsid w:val="008A1962"/>
    <w:rsid w:val="008B6767"/>
    <w:rsid w:val="008B6A38"/>
    <w:rsid w:val="008D1127"/>
    <w:rsid w:val="008E2DBE"/>
    <w:rsid w:val="0091111F"/>
    <w:rsid w:val="00951DA4"/>
    <w:rsid w:val="009A6863"/>
    <w:rsid w:val="009A6944"/>
    <w:rsid w:val="009C3A68"/>
    <w:rsid w:val="009D7D62"/>
    <w:rsid w:val="00A367D4"/>
    <w:rsid w:val="00A519B8"/>
    <w:rsid w:val="00A5200F"/>
    <w:rsid w:val="00A63F4B"/>
    <w:rsid w:val="00AB0071"/>
    <w:rsid w:val="00AC7AE5"/>
    <w:rsid w:val="00AF7666"/>
    <w:rsid w:val="00B25DDC"/>
    <w:rsid w:val="00B42DD1"/>
    <w:rsid w:val="00B46F20"/>
    <w:rsid w:val="00B50266"/>
    <w:rsid w:val="00B62578"/>
    <w:rsid w:val="00B96A88"/>
    <w:rsid w:val="00BF02D9"/>
    <w:rsid w:val="00BF370C"/>
    <w:rsid w:val="00C075B7"/>
    <w:rsid w:val="00C42FBB"/>
    <w:rsid w:val="00C50608"/>
    <w:rsid w:val="00C62C65"/>
    <w:rsid w:val="00C75F34"/>
    <w:rsid w:val="00C82AE9"/>
    <w:rsid w:val="00CB07EB"/>
    <w:rsid w:val="00CE19F6"/>
    <w:rsid w:val="00CF60F6"/>
    <w:rsid w:val="00D20385"/>
    <w:rsid w:val="00D27B05"/>
    <w:rsid w:val="00D35744"/>
    <w:rsid w:val="00D54324"/>
    <w:rsid w:val="00D87117"/>
    <w:rsid w:val="00E37F7A"/>
    <w:rsid w:val="00E53965"/>
    <w:rsid w:val="00E53D3F"/>
    <w:rsid w:val="00EB5EE7"/>
    <w:rsid w:val="00EC293D"/>
    <w:rsid w:val="00F065C4"/>
    <w:rsid w:val="00F120A1"/>
    <w:rsid w:val="00F30C98"/>
    <w:rsid w:val="00F66F47"/>
    <w:rsid w:val="00F909D0"/>
    <w:rsid w:val="00F90EA7"/>
    <w:rsid w:val="00FB0C8F"/>
    <w:rsid w:val="00FB7047"/>
    <w:rsid w:val="00FB7791"/>
    <w:rsid w:val="00FC21AE"/>
    <w:rsid w:val="00FC6F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476F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4476FA"/>
  </w:style>
  <w:style w:type="paragraph" w:styleId="a5">
    <w:name w:val="footer"/>
    <w:basedOn w:val="a"/>
    <w:link w:val="a6"/>
    <w:uiPriority w:val="99"/>
    <w:unhideWhenUsed/>
    <w:rsid w:val="004476F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4476FA"/>
  </w:style>
  <w:style w:type="paragraph" w:styleId="a7">
    <w:name w:val="List Paragraph"/>
    <w:basedOn w:val="a"/>
    <w:uiPriority w:val="34"/>
    <w:qFormat/>
    <w:rsid w:val="006B322A"/>
    <w:pPr>
      <w:ind w:left="720"/>
      <w:contextualSpacing/>
    </w:pPr>
  </w:style>
  <w:style w:type="table" w:styleId="a8">
    <w:name w:val="Table Grid"/>
    <w:basedOn w:val="a1"/>
    <w:uiPriority w:val="59"/>
    <w:rsid w:val="00173C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1D41CE"/>
  </w:style>
  <w:style w:type="paragraph" w:styleId="a9">
    <w:name w:val="Normal (Web)"/>
    <w:basedOn w:val="a"/>
    <w:uiPriority w:val="99"/>
    <w:semiHidden/>
    <w:unhideWhenUsed/>
    <w:rsid w:val="007059D6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uk-UA" w:eastAsia="uk-UA"/>
    </w:rPr>
  </w:style>
  <w:style w:type="paragraph" w:styleId="aa">
    <w:name w:val="Balloon Text"/>
    <w:basedOn w:val="a"/>
    <w:link w:val="ab"/>
    <w:uiPriority w:val="99"/>
    <w:semiHidden/>
    <w:unhideWhenUsed/>
    <w:rsid w:val="00F90E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F90EA7"/>
    <w:rPr>
      <w:rFonts w:ascii="Tahoma" w:hAnsi="Tahoma" w:cs="Tahoma"/>
      <w:sz w:val="16"/>
      <w:szCs w:val="16"/>
    </w:rPr>
  </w:style>
  <w:style w:type="character" w:styleId="ac">
    <w:name w:val="Hyperlink"/>
    <w:basedOn w:val="a0"/>
    <w:uiPriority w:val="99"/>
    <w:unhideWhenUsed/>
    <w:rsid w:val="00A367D4"/>
    <w:rPr>
      <w:color w:val="0000FF" w:themeColor="hyperlink"/>
      <w:u w:val="single"/>
    </w:rPr>
  </w:style>
  <w:style w:type="character" w:styleId="ad">
    <w:name w:val="Placeholder Text"/>
    <w:basedOn w:val="a0"/>
    <w:uiPriority w:val="99"/>
    <w:semiHidden/>
    <w:rsid w:val="0039498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476F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4476FA"/>
  </w:style>
  <w:style w:type="paragraph" w:styleId="a5">
    <w:name w:val="footer"/>
    <w:basedOn w:val="a"/>
    <w:link w:val="a6"/>
    <w:uiPriority w:val="99"/>
    <w:unhideWhenUsed/>
    <w:rsid w:val="004476F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4476FA"/>
  </w:style>
  <w:style w:type="paragraph" w:styleId="a7">
    <w:name w:val="List Paragraph"/>
    <w:basedOn w:val="a"/>
    <w:uiPriority w:val="34"/>
    <w:qFormat/>
    <w:rsid w:val="006B322A"/>
    <w:pPr>
      <w:ind w:left="720"/>
      <w:contextualSpacing/>
    </w:pPr>
  </w:style>
  <w:style w:type="table" w:styleId="a8">
    <w:name w:val="Table Grid"/>
    <w:basedOn w:val="a1"/>
    <w:uiPriority w:val="59"/>
    <w:rsid w:val="00173C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1D41CE"/>
  </w:style>
  <w:style w:type="paragraph" w:styleId="a9">
    <w:name w:val="Normal (Web)"/>
    <w:basedOn w:val="a"/>
    <w:uiPriority w:val="99"/>
    <w:semiHidden/>
    <w:unhideWhenUsed/>
    <w:rsid w:val="007059D6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uk-UA" w:eastAsia="uk-UA"/>
    </w:rPr>
  </w:style>
  <w:style w:type="paragraph" w:styleId="aa">
    <w:name w:val="Balloon Text"/>
    <w:basedOn w:val="a"/>
    <w:link w:val="ab"/>
    <w:uiPriority w:val="99"/>
    <w:semiHidden/>
    <w:unhideWhenUsed/>
    <w:rsid w:val="00F90E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F90EA7"/>
    <w:rPr>
      <w:rFonts w:ascii="Tahoma" w:hAnsi="Tahoma" w:cs="Tahoma"/>
      <w:sz w:val="16"/>
      <w:szCs w:val="16"/>
    </w:rPr>
  </w:style>
  <w:style w:type="character" w:styleId="ac">
    <w:name w:val="Hyperlink"/>
    <w:basedOn w:val="a0"/>
    <w:uiPriority w:val="99"/>
    <w:unhideWhenUsed/>
    <w:rsid w:val="00A367D4"/>
    <w:rPr>
      <w:color w:val="0000FF" w:themeColor="hyperlink"/>
      <w:u w:val="single"/>
    </w:rPr>
  </w:style>
  <w:style w:type="character" w:styleId="ad">
    <w:name w:val="Placeholder Text"/>
    <w:basedOn w:val="a0"/>
    <w:uiPriority w:val="99"/>
    <w:semiHidden/>
    <w:rsid w:val="0039498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header" Target="header2.xml"/><Relationship Id="rId39" Type="http://schemas.openxmlformats.org/officeDocument/2006/relationships/image" Target="media/image17.png"/><Relationship Id="rId3" Type="http://schemas.openxmlformats.org/officeDocument/2006/relationships/styles" Target="styles.xml"/><Relationship Id="rId21" Type="http://schemas.openxmlformats.org/officeDocument/2006/relationships/image" Target="media/image8.gif"/><Relationship Id="rId34" Type="http://schemas.openxmlformats.org/officeDocument/2006/relationships/image" Target="media/image14.png"/><Relationship Id="rId42" Type="http://schemas.openxmlformats.org/officeDocument/2006/relationships/image" Target="media/image19.e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header" Target="header1.xml"/><Relationship Id="rId33" Type="http://schemas.openxmlformats.org/officeDocument/2006/relationships/header" Target="header4.xml"/><Relationship Id="rId38" Type="http://schemas.openxmlformats.org/officeDocument/2006/relationships/oleObject" Target="embeddings/oleObject7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gif"/><Relationship Id="rId29" Type="http://schemas.openxmlformats.org/officeDocument/2006/relationships/header" Target="header3.xml"/><Relationship Id="rId41" Type="http://schemas.openxmlformats.org/officeDocument/2006/relationships/header" Target="header5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image" Target="media/image11.emf"/><Relationship Id="rId32" Type="http://schemas.openxmlformats.org/officeDocument/2006/relationships/image" Target="media/image13.png"/><Relationship Id="rId37" Type="http://schemas.openxmlformats.org/officeDocument/2006/relationships/image" Target="media/image16.wmf"/><Relationship Id="rId40" Type="http://schemas.openxmlformats.org/officeDocument/2006/relationships/image" Target="media/image18.png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10.emf"/><Relationship Id="rId28" Type="http://schemas.openxmlformats.org/officeDocument/2006/relationships/footer" Target="footer2.xml"/><Relationship Id="rId36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gif"/><Relationship Id="rId31" Type="http://schemas.openxmlformats.org/officeDocument/2006/relationships/image" Target="media/image12.png"/><Relationship Id="rId44" Type="http://schemas.openxmlformats.org/officeDocument/2006/relationships/hyperlink" Target="http://kodomo.fbb.msu.ru/~bnagaev/Term1/pdb/6_pdb_1jcc_torsion/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image" Target="media/image9.emf"/><Relationship Id="rId27" Type="http://schemas.openxmlformats.org/officeDocument/2006/relationships/footer" Target="footer1.xml"/><Relationship Id="rId30" Type="http://schemas.openxmlformats.org/officeDocument/2006/relationships/footer" Target="footer3.xml"/><Relationship Id="rId35" Type="http://schemas.openxmlformats.org/officeDocument/2006/relationships/image" Target="media/image15.wmf"/><Relationship Id="rId43" Type="http://schemas.openxmlformats.org/officeDocument/2006/relationships/image" Target="media/image20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DEC7C6-EB2A-4174-8233-A973F82224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</TotalTime>
  <Pages>20</Pages>
  <Words>2974</Words>
  <Characters>16952</Characters>
  <Application>Microsoft Office Word</Application>
  <DocSecurity>0</DocSecurity>
  <Lines>141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G Win&amp;Soft</Company>
  <LinksUpToDate>false</LinksUpToDate>
  <CharactersWithSpaces>198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23</dc:creator>
  <cp:lastModifiedBy>Sveta</cp:lastModifiedBy>
  <cp:revision>17</cp:revision>
  <cp:lastPrinted>2016-12-07T23:11:00Z</cp:lastPrinted>
  <dcterms:created xsi:type="dcterms:W3CDTF">2016-12-01T09:57:00Z</dcterms:created>
  <dcterms:modified xsi:type="dcterms:W3CDTF">2016-12-08T0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</Properties>
</file>